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5" r:id="rId2"/>
    <p:sldId id="256" r:id="rId3"/>
    <p:sldId id="257" r:id="rId4"/>
    <p:sldId id="259" r:id="rId5"/>
    <p:sldId id="260" r:id="rId6"/>
    <p:sldId id="258" r:id="rId7"/>
    <p:sldId id="261" r:id="rId8"/>
    <p:sldId id="264" r:id="rId9"/>
    <p:sldId id="262" r:id="rId10"/>
    <p:sldId id="266" r:id="rId11"/>
    <p:sldId id="263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amish Swanson" initials="HS" lastIdx="1" clrIdx="0">
    <p:extLst>
      <p:ext uri="{19B8F6BF-5375-455C-9EA6-DF929625EA0E}">
        <p15:presenceInfo xmlns:p15="http://schemas.microsoft.com/office/powerpoint/2012/main" userId="Hamish Swanso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3D3C217-AF5E-496D-A1EA-5B1C32D80698}" v="289" dt="2021-10-08T16:00:32.10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5226" autoAdjust="0"/>
  </p:normalViewPr>
  <p:slideViewPr>
    <p:cSldViewPr snapToGrid="0">
      <p:cViewPr varScale="1">
        <p:scale>
          <a:sx n="86" d="100"/>
          <a:sy n="86" d="100"/>
        </p:scale>
        <p:origin x="56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amish Swanson" userId="96e9ea1fee60cbf7" providerId="LiveId" clId="{B3D3C217-AF5E-496D-A1EA-5B1C32D80698}"/>
    <pc:docChg chg="undo custSel addSld delSld modSld sldOrd">
      <pc:chgData name="Hamish Swanson" userId="96e9ea1fee60cbf7" providerId="LiveId" clId="{B3D3C217-AF5E-496D-A1EA-5B1C32D80698}" dt="2021-10-08T16:03:45.302" v="2768" actId="1076"/>
      <pc:docMkLst>
        <pc:docMk/>
      </pc:docMkLst>
      <pc:sldChg chg="addSp delSp modSp mod">
        <pc:chgData name="Hamish Swanson" userId="96e9ea1fee60cbf7" providerId="LiveId" clId="{B3D3C217-AF5E-496D-A1EA-5B1C32D80698}" dt="2021-10-07T17:29:40.336" v="1968" actId="1076"/>
        <pc:sldMkLst>
          <pc:docMk/>
          <pc:sldMk cId="1136420591" sldId="256"/>
        </pc:sldMkLst>
        <pc:spChg chg="add mod">
          <ac:chgData name="Hamish Swanson" userId="96e9ea1fee60cbf7" providerId="LiveId" clId="{B3D3C217-AF5E-496D-A1EA-5B1C32D80698}" dt="2021-10-07T16:05:14.362" v="547" actId="1076"/>
          <ac:spMkLst>
            <pc:docMk/>
            <pc:sldMk cId="1136420591" sldId="256"/>
            <ac:spMk id="2" creationId="{39827515-54EC-4A6A-820B-A2F8826A81FF}"/>
          </ac:spMkLst>
        </pc:spChg>
        <pc:spChg chg="add mod">
          <ac:chgData name="Hamish Swanson" userId="96e9ea1fee60cbf7" providerId="LiveId" clId="{B3D3C217-AF5E-496D-A1EA-5B1C32D80698}" dt="2021-10-07T17:29:25.667" v="1964" actId="20577"/>
          <ac:spMkLst>
            <pc:docMk/>
            <pc:sldMk cId="1136420591" sldId="256"/>
            <ac:spMk id="4" creationId="{D2A862C4-D235-4545-BED8-9F7A50EA516C}"/>
          </ac:spMkLst>
        </pc:spChg>
        <pc:spChg chg="mod">
          <ac:chgData name="Hamish Swanson" userId="96e9ea1fee60cbf7" providerId="LiveId" clId="{B3D3C217-AF5E-496D-A1EA-5B1C32D80698}" dt="2021-10-07T16:06:40.875" v="575" actId="2085"/>
          <ac:spMkLst>
            <pc:docMk/>
            <pc:sldMk cId="1136420591" sldId="256"/>
            <ac:spMk id="10" creationId="{F1C561A5-8285-487F-BB3D-0355F3893201}"/>
          </ac:spMkLst>
        </pc:spChg>
        <pc:spChg chg="del mod">
          <ac:chgData name="Hamish Swanson" userId="96e9ea1fee60cbf7" providerId="LiveId" clId="{B3D3C217-AF5E-496D-A1EA-5B1C32D80698}" dt="2021-10-07T16:08:43.002" v="620" actId="478"/>
          <ac:spMkLst>
            <pc:docMk/>
            <pc:sldMk cId="1136420591" sldId="256"/>
            <ac:spMk id="11" creationId="{8906B27F-AD87-42C9-AF77-17682AEC6B8D}"/>
          </ac:spMkLst>
        </pc:spChg>
        <pc:spChg chg="add mod">
          <ac:chgData name="Hamish Swanson" userId="96e9ea1fee60cbf7" providerId="LiveId" clId="{B3D3C217-AF5E-496D-A1EA-5B1C32D80698}" dt="2021-09-13T14:35:20.985" v="74"/>
          <ac:spMkLst>
            <pc:docMk/>
            <pc:sldMk cId="1136420591" sldId="256"/>
            <ac:spMk id="14" creationId="{DE03A106-6923-4AB7-9893-8A67A2C43C99}"/>
          </ac:spMkLst>
        </pc:spChg>
        <pc:spChg chg="add mod">
          <ac:chgData name="Hamish Swanson" userId="96e9ea1fee60cbf7" providerId="LiveId" clId="{B3D3C217-AF5E-496D-A1EA-5B1C32D80698}" dt="2021-09-13T14:35:20.985" v="74"/>
          <ac:spMkLst>
            <pc:docMk/>
            <pc:sldMk cId="1136420591" sldId="256"/>
            <ac:spMk id="15" creationId="{9438C6EB-22CD-41F2-8466-B3A5655DA4D9}"/>
          </ac:spMkLst>
        </pc:spChg>
        <pc:spChg chg="add mod">
          <ac:chgData name="Hamish Swanson" userId="96e9ea1fee60cbf7" providerId="LiveId" clId="{B3D3C217-AF5E-496D-A1EA-5B1C32D80698}" dt="2021-09-13T14:35:20.985" v="74"/>
          <ac:spMkLst>
            <pc:docMk/>
            <pc:sldMk cId="1136420591" sldId="256"/>
            <ac:spMk id="16" creationId="{D0CC83CE-6429-4209-BAC5-7D9DCCB6D6E3}"/>
          </ac:spMkLst>
        </pc:spChg>
        <pc:spChg chg="add mod">
          <ac:chgData name="Hamish Swanson" userId="96e9ea1fee60cbf7" providerId="LiveId" clId="{B3D3C217-AF5E-496D-A1EA-5B1C32D80698}" dt="2021-09-13T14:35:20.985" v="74"/>
          <ac:spMkLst>
            <pc:docMk/>
            <pc:sldMk cId="1136420591" sldId="256"/>
            <ac:spMk id="17" creationId="{384990B3-20E1-414C-9B38-C8C34E0458DD}"/>
          </ac:spMkLst>
        </pc:spChg>
        <pc:spChg chg="add del mod">
          <ac:chgData name="Hamish Swanson" userId="96e9ea1fee60cbf7" providerId="LiveId" clId="{B3D3C217-AF5E-496D-A1EA-5B1C32D80698}" dt="2021-09-13T14:44:45.679" v="161"/>
          <ac:spMkLst>
            <pc:docMk/>
            <pc:sldMk cId="1136420591" sldId="256"/>
            <ac:spMk id="19" creationId="{72C47D08-C36C-4CF2-B669-890C564EAD04}"/>
          </ac:spMkLst>
        </pc:spChg>
        <pc:spChg chg="add del mod">
          <ac:chgData name="Hamish Swanson" userId="96e9ea1fee60cbf7" providerId="LiveId" clId="{B3D3C217-AF5E-496D-A1EA-5B1C32D80698}" dt="2021-09-13T14:44:45.679" v="161"/>
          <ac:spMkLst>
            <pc:docMk/>
            <pc:sldMk cId="1136420591" sldId="256"/>
            <ac:spMk id="20" creationId="{6FFE1FAA-F857-4AD9-A63C-845DA69A3DB1}"/>
          </ac:spMkLst>
        </pc:spChg>
        <pc:spChg chg="add del mod">
          <ac:chgData name="Hamish Swanson" userId="96e9ea1fee60cbf7" providerId="LiveId" clId="{B3D3C217-AF5E-496D-A1EA-5B1C32D80698}" dt="2021-09-13T14:44:45.679" v="161"/>
          <ac:spMkLst>
            <pc:docMk/>
            <pc:sldMk cId="1136420591" sldId="256"/>
            <ac:spMk id="21" creationId="{D5CED430-E0C9-460D-AB63-D3C40D2FF38F}"/>
          </ac:spMkLst>
        </pc:spChg>
        <pc:spChg chg="add del mod">
          <ac:chgData name="Hamish Swanson" userId="96e9ea1fee60cbf7" providerId="LiveId" clId="{B3D3C217-AF5E-496D-A1EA-5B1C32D80698}" dt="2021-09-13T14:44:45.679" v="161"/>
          <ac:spMkLst>
            <pc:docMk/>
            <pc:sldMk cId="1136420591" sldId="256"/>
            <ac:spMk id="22" creationId="{A585EFF4-4474-4400-A7DC-8B6464E11190}"/>
          </ac:spMkLst>
        </pc:spChg>
        <pc:spChg chg="add del mod">
          <ac:chgData name="Hamish Swanson" userId="96e9ea1fee60cbf7" providerId="LiveId" clId="{B3D3C217-AF5E-496D-A1EA-5B1C32D80698}" dt="2021-09-13T14:44:45.679" v="161"/>
          <ac:spMkLst>
            <pc:docMk/>
            <pc:sldMk cId="1136420591" sldId="256"/>
            <ac:spMk id="24" creationId="{F8E13B01-7D14-49AE-9040-1139EBD7627E}"/>
          </ac:spMkLst>
        </pc:spChg>
        <pc:spChg chg="add del mod">
          <ac:chgData name="Hamish Swanson" userId="96e9ea1fee60cbf7" providerId="LiveId" clId="{B3D3C217-AF5E-496D-A1EA-5B1C32D80698}" dt="2021-09-13T14:44:45.679" v="161"/>
          <ac:spMkLst>
            <pc:docMk/>
            <pc:sldMk cId="1136420591" sldId="256"/>
            <ac:spMk id="25" creationId="{2DD4EDEE-D04B-44BC-8907-522AEFD71831}"/>
          </ac:spMkLst>
        </pc:spChg>
        <pc:spChg chg="add mod">
          <ac:chgData name="Hamish Swanson" userId="96e9ea1fee60cbf7" providerId="LiveId" clId="{B3D3C217-AF5E-496D-A1EA-5B1C32D80698}" dt="2021-10-07T16:08:45.160" v="621" actId="20577"/>
          <ac:spMkLst>
            <pc:docMk/>
            <pc:sldMk cId="1136420591" sldId="256"/>
            <ac:spMk id="25" creationId="{F89AE867-8A22-4C89-9D7D-F3C360FC95A2}"/>
          </ac:spMkLst>
        </pc:spChg>
        <pc:spChg chg="add del mod">
          <ac:chgData name="Hamish Swanson" userId="96e9ea1fee60cbf7" providerId="LiveId" clId="{B3D3C217-AF5E-496D-A1EA-5B1C32D80698}" dt="2021-09-13T14:44:45.679" v="161"/>
          <ac:spMkLst>
            <pc:docMk/>
            <pc:sldMk cId="1136420591" sldId="256"/>
            <ac:spMk id="26" creationId="{334ED200-32D2-41CD-A059-5A91934CCBEB}"/>
          </ac:spMkLst>
        </pc:spChg>
        <pc:spChg chg="add del mod">
          <ac:chgData name="Hamish Swanson" userId="96e9ea1fee60cbf7" providerId="LiveId" clId="{B3D3C217-AF5E-496D-A1EA-5B1C32D80698}" dt="2021-10-07T16:08:58.790" v="623" actId="20577"/>
          <ac:spMkLst>
            <pc:docMk/>
            <pc:sldMk cId="1136420591" sldId="256"/>
            <ac:spMk id="26" creationId="{E22C340A-C176-4A0C-9501-FFD6605DA9F3}"/>
          </ac:spMkLst>
        </pc:spChg>
        <pc:spChg chg="add mod">
          <ac:chgData name="Hamish Swanson" userId="96e9ea1fee60cbf7" providerId="LiveId" clId="{B3D3C217-AF5E-496D-A1EA-5B1C32D80698}" dt="2021-10-07T16:09:02.820" v="625" actId="20577"/>
          <ac:spMkLst>
            <pc:docMk/>
            <pc:sldMk cId="1136420591" sldId="256"/>
            <ac:spMk id="27" creationId="{69ED3828-AF71-402D-987E-B623A25CFFCE}"/>
          </ac:spMkLst>
        </pc:spChg>
        <pc:spChg chg="add del mod">
          <ac:chgData name="Hamish Swanson" userId="96e9ea1fee60cbf7" providerId="LiveId" clId="{B3D3C217-AF5E-496D-A1EA-5B1C32D80698}" dt="2021-09-13T14:44:45.679" v="161"/>
          <ac:spMkLst>
            <pc:docMk/>
            <pc:sldMk cId="1136420591" sldId="256"/>
            <ac:spMk id="27" creationId="{A311A063-59FD-46B8-966A-DC78C9F6651E}"/>
          </ac:spMkLst>
        </pc:spChg>
        <pc:spChg chg="add del mod">
          <ac:chgData name="Hamish Swanson" userId="96e9ea1fee60cbf7" providerId="LiveId" clId="{B3D3C217-AF5E-496D-A1EA-5B1C32D80698}" dt="2021-09-13T14:44:45.679" v="161"/>
          <ac:spMkLst>
            <pc:docMk/>
            <pc:sldMk cId="1136420591" sldId="256"/>
            <ac:spMk id="28" creationId="{2D322344-CD44-4D49-A9EF-CEA04BB85C90}"/>
          </ac:spMkLst>
        </pc:spChg>
        <pc:spChg chg="add mod">
          <ac:chgData name="Hamish Swanson" userId="96e9ea1fee60cbf7" providerId="LiveId" clId="{B3D3C217-AF5E-496D-A1EA-5B1C32D80698}" dt="2021-10-07T17:29:33.807" v="1966" actId="1076"/>
          <ac:spMkLst>
            <pc:docMk/>
            <pc:sldMk cId="1136420591" sldId="256"/>
            <ac:spMk id="29" creationId="{178FECB0-C4E4-466C-9B33-346678D3BCBF}"/>
          </ac:spMkLst>
        </pc:spChg>
        <pc:spChg chg="add del mod">
          <ac:chgData name="Hamish Swanson" userId="96e9ea1fee60cbf7" providerId="LiveId" clId="{B3D3C217-AF5E-496D-A1EA-5B1C32D80698}" dt="2021-09-13T14:44:45.679" v="161"/>
          <ac:spMkLst>
            <pc:docMk/>
            <pc:sldMk cId="1136420591" sldId="256"/>
            <ac:spMk id="29" creationId="{F94A90C6-42AF-40B8-B9BE-56EF1A14292D}"/>
          </ac:spMkLst>
        </pc:spChg>
        <pc:spChg chg="add del mod">
          <ac:chgData name="Hamish Swanson" userId="96e9ea1fee60cbf7" providerId="LiveId" clId="{B3D3C217-AF5E-496D-A1EA-5B1C32D80698}" dt="2021-09-13T14:44:45.679" v="161"/>
          <ac:spMkLst>
            <pc:docMk/>
            <pc:sldMk cId="1136420591" sldId="256"/>
            <ac:spMk id="30" creationId="{59E367E9-FD04-4162-863E-B88D0258F96A}"/>
          </ac:spMkLst>
        </pc:spChg>
        <pc:spChg chg="add mod">
          <ac:chgData name="Hamish Swanson" userId="96e9ea1fee60cbf7" providerId="LiveId" clId="{B3D3C217-AF5E-496D-A1EA-5B1C32D80698}" dt="2021-10-07T17:29:40.336" v="1968" actId="1076"/>
          <ac:spMkLst>
            <pc:docMk/>
            <pc:sldMk cId="1136420591" sldId="256"/>
            <ac:spMk id="30" creationId="{6654F194-3F6F-40BA-AFD9-FFA8E5BB8619}"/>
          </ac:spMkLst>
        </pc:spChg>
        <pc:spChg chg="add del mod">
          <ac:chgData name="Hamish Swanson" userId="96e9ea1fee60cbf7" providerId="LiveId" clId="{B3D3C217-AF5E-496D-A1EA-5B1C32D80698}" dt="2021-09-13T14:44:56.027" v="165"/>
          <ac:spMkLst>
            <pc:docMk/>
            <pc:sldMk cId="1136420591" sldId="256"/>
            <ac:spMk id="32" creationId="{F3870894-9413-41AA-8803-0363D58896F1}"/>
          </ac:spMkLst>
        </pc:spChg>
        <pc:spChg chg="add del mod">
          <ac:chgData name="Hamish Swanson" userId="96e9ea1fee60cbf7" providerId="LiveId" clId="{B3D3C217-AF5E-496D-A1EA-5B1C32D80698}" dt="2021-09-13T14:44:56.027" v="165"/>
          <ac:spMkLst>
            <pc:docMk/>
            <pc:sldMk cId="1136420591" sldId="256"/>
            <ac:spMk id="33" creationId="{3E53B0AC-C572-4940-B318-9DE777FBC28D}"/>
          </ac:spMkLst>
        </pc:spChg>
        <pc:spChg chg="add del mod">
          <ac:chgData name="Hamish Swanson" userId="96e9ea1fee60cbf7" providerId="LiveId" clId="{B3D3C217-AF5E-496D-A1EA-5B1C32D80698}" dt="2021-09-13T14:44:56.027" v="165"/>
          <ac:spMkLst>
            <pc:docMk/>
            <pc:sldMk cId="1136420591" sldId="256"/>
            <ac:spMk id="34" creationId="{64E6629A-1979-46BC-A9BD-053CFB34C18C}"/>
          </ac:spMkLst>
        </pc:spChg>
        <pc:spChg chg="add del mod">
          <ac:chgData name="Hamish Swanson" userId="96e9ea1fee60cbf7" providerId="LiveId" clId="{B3D3C217-AF5E-496D-A1EA-5B1C32D80698}" dt="2021-09-13T14:44:56.027" v="165"/>
          <ac:spMkLst>
            <pc:docMk/>
            <pc:sldMk cId="1136420591" sldId="256"/>
            <ac:spMk id="35" creationId="{549CA166-B72A-4B9B-A2F1-AD44255F2398}"/>
          </ac:spMkLst>
        </pc:spChg>
        <pc:spChg chg="add del mod">
          <ac:chgData name="Hamish Swanson" userId="96e9ea1fee60cbf7" providerId="LiveId" clId="{B3D3C217-AF5E-496D-A1EA-5B1C32D80698}" dt="2021-09-13T14:44:56.027" v="165"/>
          <ac:spMkLst>
            <pc:docMk/>
            <pc:sldMk cId="1136420591" sldId="256"/>
            <ac:spMk id="37" creationId="{677914B2-6091-4AA9-A6C9-1789BE046CAC}"/>
          </ac:spMkLst>
        </pc:spChg>
        <pc:spChg chg="add del mod">
          <ac:chgData name="Hamish Swanson" userId="96e9ea1fee60cbf7" providerId="LiveId" clId="{B3D3C217-AF5E-496D-A1EA-5B1C32D80698}" dt="2021-09-13T14:44:56.027" v="165"/>
          <ac:spMkLst>
            <pc:docMk/>
            <pc:sldMk cId="1136420591" sldId="256"/>
            <ac:spMk id="38" creationId="{88EA0383-984F-4104-BAAF-52B49C09970F}"/>
          </ac:spMkLst>
        </pc:spChg>
        <pc:spChg chg="add del mod">
          <ac:chgData name="Hamish Swanson" userId="96e9ea1fee60cbf7" providerId="LiveId" clId="{B3D3C217-AF5E-496D-A1EA-5B1C32D80698}" dt="2021-09-13T14:44:56.027" v="165"/>
          <ac:spMkLst>
            <pc:docMk/>
            <pc:sldMk cId="1136420591" sldId="256"/>
            <ac:spMk id="39" creationId="{4E5FB297-5A91-4CF8-8136-5A97FDA9923A}"/>
          </ac:spMkLst>
        </pc:spChg>
        <pc:spChg chg="add del mod">
          <ac:chgData name="Hamish Swanson" userId="96e9ea1fee60cbf7" providerId="LiveId" clId="{B3D3C217-AF5E-496D-A1EA-5B1C32D80698}" dt="2021-09-13T14:44:56.027" v="165"/>
          <ac:spMkLst>
            <pc:docMk/>
            <pc:sldMk cId="1136420591" sldId="256"/>
            <ac:spMk id="40" creationId="{BFB3525B-5E1F-4E42-A541-05F3A767B1F3}"/>
          </ac:spMkLst>
        </pc:spChg>
        <pc:spChg chg="add del mod">
          <ac:chgData name="Hamish Swanson" userId="96e9ea1fee60cbf7" providerId="LiveId" clId="{B3D3C217-AF5E-496D-A1EA-5B1C32D80698}" dt="2021-09-13T14:44:56.027" v="165"/>
          <ac:spMkLst>
            <pc:docMk/>
            <pc:sldMk cId="1136420591" sldId="256"/>
            <ac:spMk id="41" creationId="{BC310862-F93D-436C-B703-6F8B6C4AF6A4}"/>
          </ac:spMkLst>
        </pc:spChg>
        <pc:spChg chg="add del mod">
          <ac:chgData name="Hamish Swanson" userId="96e9ea1fee60cbf7" providerId="LiveId" clId="{B3D3C217-AF5E-496D-A1EA-5B1C32D80698}" dt="2021-09-13T14:44:56.027" v="165"/>
          <ac:spMkLst>
            <pc:docMk/>
            <pc:sldMk cId="1136420591" sldId="256"/>
            <ac:spMk id="42" creationId="{3DD064AA-AE5C-4B0A-B700-C44F97A120DA}"/>
          </ac:spMkLst>
        </pc:spChg>
        <pc:spChg chg="add del mod">
          <ac:chgData name="Hamish Swanson" userId="96e9ea1fee60cbf7" providerId="LiveId" clId="{B3D3C217-AF5E-496D-A1EA-5B1C32D80698}" dt="2021-09-13T14:44:56.027" v="165"/>
          <ac:spMkLst>
            <pc:docMk/>
            <pc:sldMk cId="1136420591" sldId="256"/>
            <ac:spMk id="43" creationId="{B1A6A3EC-0311-4500-9550-74219B57AB81}"/>
          </ac:spMkLst>
        </pc:spChg>
        <pc:spChg chg="add del mod">
          <ac:chgData name="Hamish Swanson" userId="96e9ea1fee60cbf7" providerId="LiveId" clId="{B3D3C217-AF5E-496D-A1EA-5B1C32D80698}" dt="2021-09-13T14:52:03.001" v="248" actId="478"/>
          <ac:spMkLst>
            <pc:docMk/>
            <pc:sldMk cId="1136420591" sldId="256"/>
            <ac:spMk id="45" creationId="{6FE87019-B98A-4C61-A54F-3BCCC229E848}"/>
          </ac:spMkLst>
        </pc:spChg>
        <pc:spChg chg="add del mod">
          <ac:chgData name="Hamish Swanson" userId="96e9ea1fee60cbf7" providerId="LiveId" clId="{B3D3C217-AF5E-496D-A1EA-5B1C32D80698}" dt="2021-09-13T14:52:03.001" v="248" actId="478"/>
          <ac:spMkLst>
            <pc:docMk/>
            <pc:sldMk cId="1136420591" sldId="256"/>
            <ac:spMk id="46" creationId="{A3B4E86A-4A76-456A-83BD-5398BC362809}"/>
          </ac:spMkLst>
        </pc:spChg>
        <pc:spChg chg="add del mod">
          <ac:chgData name="Hamish Swanson" userId="96e9ea1fee60cbf7" providerId="LiveId" clId="{B3D3C217-AF5E-496D-A1EA-5B1C32D80698}" dt="2021-09-13T14:52:03.001" v="248" actId="478"/>
          <ac:spMkLst>
            <pc:docMk/>
            <pc:sldMk cId="1136420591" sldId="256"/>
            <ac:spMk id="47" creationId="{AC536A36-2965-4AF8-8978-29D409E9ED43}"/>
          </ac:spMkLst>
        </pc:spChg>
        <pc:spChg chg="add del mod">
          <ac:chgData name="Hamish Swanson" userId="96e9ea1fee60cbf7" providerId="LiveId" clId="{B3D3C217-AF5E-496D-A1EA-5B1C32D80698}" dt="2021-09-13T14:52:03.001" v="248" actId="478"/>
          <ac:spMkLst>
            <pc:docMk/>
            <pc:sldMk cId="1136420591" sldId="256"/>
            <ac:spMk id="48" creationId="{D9D36C5D-7BF4-4499-8CB9-20B80FAB1EB8}"/>
          </ac:spMkLst>
        </pc:spChg>
        <pc:spChg chg="add del mod">
          <ac:chgData name="Hamish Swanson" userId="96e9ea1fee60cbf7" providerId="LiveId" clId="{B3D3C217-AF5E-496D-A1EA-5B1C32D80698}" dt="2021-09-13T14:45:21.819" v="174" actId="478"/>
          <ac:spMkLst>
            <pc:docMk/>
            <pc:sldMk cId="1136420591" sldId="256"/>
            <ac:spMk id="50" creationId="{821B8416-393E-4952-8696-C67FF68ABC6E}"/>
          </ac:spMkLst>
        </pc:spChg>
        <pc:spChg chg="add del mod">
          <ac:chgData name="Hamish Swanson" userId="96e9ea1fee60cbf7" providerId="LiveId" clId="{B3D3C217-AF5E-496D-A1EA-5B1C32D80698}" dt="2021-09-13T14:45:21.819" v="174" actId="478"/>
          <ac:spMkLst>
            <pc:docMk/>
            <pc:sldMk cId="1136420591" sldId="256"/>
            <ac:spMk id="51" creationId="{9D467BCE-DE72-4D79-9B40-2807509FF141}"/>
          </ac:spMkLst>
        </pc:spChg>
        <pc:spChg chg="add del mod">
          <ac:chgData name="Hamish Swanson" userId="96e9ea1fee60cbf7" providerId="LiveId" clId="{B3D3C217-AF5E-496D-A1EA-5B1C32D80698}" dt="2021-09-13T14:45:21.819" v="174" actId="478"/>
          <ac:spMkLst>
            <pc:docMk/>
            <pc:sldMk cId="1136420591" sldId="256"/>
            <ac:spMk id="52" creationId="{76FF3145-A621-4BFF-B59D-4C104334209F}"/>
          </ac:spMkLst>
        </pc:spChg>
        <pc:spChg chg="add del mod">
          <ac:chgData name="Hamish Swanson" userId="96e9ea1fee60cbf7" providerId="LiveId" clId="{B3D3C217-AF5E-496D-A1EA-5B1C32D80698}" dt="2021-09-13T14:45:21.819" v="174" actId="478"/>
          <ac:spMkLst>
            <pc:docMk/>
            <pc:sldMk cId="1136420591" sldId="256"/>
            <ac:spMk id="53" creationId="{B3D1A753-CD9E-426C-8139-B0B1280C1AF1}"/>
          </ac:spMkLst>
        </pc:spChg>
        <pc:spChg chg="add del mod">
          <ac:chgData name="Hamish Swanson" userId="96e9ea1fee60cbf7" providerId="LiveId" clId="{B3D3C217-AF5E-496D-A1EA-5B1C32D80698}" dt="2021-09-13T14:45:21.819" v="174" actId="478"/>
          <ac:spMkLst>
            <pc:docMk/>
            <pc:sldMk cId="1136420591" sldId="256"/>
            <ac:spMk id="54" creationId="{67D5E2CB-8DAF-453E-B7DC-D6E0632AFCBE}"/>
          </ac:spMkLst>
        </pc:spChg>
        <pc:spChg chg="add del mod">
          <ac:chgData name="Hamish Swanson" userId="96e9ea1fee60cbf7" providerId="LiveId" clId="{B3D3C217-AF5E-496D-A1EA-5B1C32D80698}" dt="2021-09-13T14:52:03.001" v="248" actId="478"/>
          <ac:spMkLst>
            <pc:docMk/>
            <pc:sldMk cId="1136420591" sldId="256"/>
            <ac:spMk id="55" creationId="{BDFCAC57-DCCA-4E60-A5B5-1475E985BF76}"/>
          </ac:spMkLst>
        </pc:spChg>
        <pc:spChg chg="add del mod">
          <ac:chgData name="Hamish Swanson" userId="96e9ea1fee60cbf7" providerId="LiveId" clId="{B3D3C217-AF5E-496D-A1EA-5B1C32D80698}" dt="2021-09-13T14:45:21.819" v="174" actId="478"/>
          <ac:spMkLst>
            <pc:docMk/>
            <pc:sldMk cId="1136420591" sldId="256"/>
            <ac:spMk id="56" creationId="{31776187-1BF5-4E31-8239-01BA15F4C346}"/>
          </ac:spMkLst>
        </pc:spChg>
        <pc:spChg chg="add mod">
          <ac:chgData name="Hamish Swanson" userId="96e9ea1fee60cbf7" providerId="LiveId" clId="{B3D3C217-AF5E-496D-A1EA-5B1C32D80698}" dt="2021-10-07T16:03:47.697" v="453" actId="1076"/>
          <ac:spMkLst>
            <pc:docMk/>
            <pc:sldMk cId="1136420591" sldId="256"/>
            <ac:spMk id="57" creationId="{BFC978BA-5A47-4266-B52A-5C3257C7B657}"/>
          </ac:spMkLst>
        </pc:spChg>
        <pc:spChg chg="add mod">
          <ac:chgData name="Hamish Swanson" userId="96e9ea1fee60cbf7" providerId="LiveId" clId="{B3D3C217-AF5E-496D-A1EA-5B1C32D80698}" dt="2021-10-07T16:06:40.875" v="575" actId="2085"/>
          <ac:spMkLst>
            <pc:docMk/>
            <pc:sldMk cId="1136420591" sldId="256"/>
            <ac:spMk id="58" creationId="{488068B3-E5C3-47F4-B202-2349BB0EDA34}"/>
          </ac:spMkLst>
        </pc:spChg>
        <pc:spChg chg="add del mod">
          <ac:chgData name="Hamish Swanson" userId="96e9ea1fee60cbf7" providerId="LiveId" clId="{B3D3C217-AF5E-496D-A1EA-5B1C32D80698}" dt="2021-10-07T16:08:39.716" v="618" actId="478"/>
          <ac:spMkLst>
            <pc:docMk/>
            <pc:sldMk cId="1136420591" sldId="256"/>
            <ac:spMk id="59" creationId="{0AEFED1D-8971-4E41-B2A9-2BEAEB72A71B}"/>
          </ac:spMkLst>
        </pc:spChg>
        <pc:spChg chg="add mod">
          <ac:chgData name="Hamish Swanson" userId="96e9ea1fee60cbf7" providerId="LiveId" clId="{B3D3C217-AF5E-496D-A1EA-5B1C32D80698}" dt="2021-10-07T16:03:47.697" v="453" actId="1076"/>
          <ac:spMkLst>
            <pc:docMk/>
            <pc:sldMk cId="1136420591" sldId="256"/>
            <ac:spMk id="60" creationId="{C44FFE51-F248-40C2-B0FA-86133A02980B}"/>
          </ac:spMkLst>
        </pc:spChg>
        <pc:spChg chg="add mod">
          <ac:chgData name="Hamish Swanson" userId="96e9ea1fee60cbf7" providerId="LiveId" clId="{B3D3C217-AF5E-496D-A1EA-5B1C32D80698}" dt="2021-10-07T16:03:57.369" v="455" actId="1076"/>
          <ac:spMkLst>
            <pc:docMk/>
            <pc:sldMk cId="1136420591" sldId="256"/>
            <ac:spMk id="61" creationId="{7025D728-4FA8-4E9D-A3E8-D88C32B8EF95}"/>
          </ac:spMkLst>
        </pc:spChg>
        <pc:spChg chg="add mod">
          <ac:chgData name="Hamish Swanson" userId="96e9ea1fee60cbf7" providerId="LiveId" clId="{B3D3C217-AF5E-496D-A1EA-5B1C32D80698}" dt="2021-10-07T16:06:40.875" v="575" actId="2085"/>
          <ac:spMkLst>
            <pc:docMk/>
            <pc:sldMk cId="1136420591" sldId="256"/>
            <ac:spMk id="62" creationId="{B7892CB7-34E2-4C90-8772-84658E1EEA4F}"/>
          </ac:spMkLst>
        </pc:spChg>
        <pc:spChg chg="add del mod">
          <ac:chgData name="Hamish Swanson" userId="96e9ea1fee60cbf7" providerId="LiveId" clId="{B3D3C217-AF5E-496D-A1EA-5B1C32D80698}" dt="2021-10-07T16:08:40.962" v="619" actId="478"/>
          <ac:spMkLst>
            <pc:docMk/>
            <pc:sldMk cId="1136420591" sldId="256"/>
            <ac:spMk id="63" creationId="{C3129593-25FF-4EAB-88E7-84F42CB626A0}"/>
          </ac:spMkLst>
        </pc:spChg>
        <pc:spChg chg="add mod">
          <ac:chgData name="Hamish Swanson" userId="96e9ea1fee60cbf7" providerId="LiveId" clId="{B3D3C217-AF5E-496D-A1EA-5B1C32D80698}" dt="2021-10-07T16:03:57.369" v="455" actId="1076"/>
          <ac:spMkLst>
            <pc:docMk/>
            <pc:sldMk cId="1136420591" sldId="256"/>
            <ac:spMk id="64" creationId="{3F8F140B-5301-4F0D-9869-DD144FC722DB}"/>
          </ac:spMkLst>
        </pc:spChg>
        <pc:picChg chg="add mod">
          <ac:chgData name="Hamish Swanson" userId="96e9ea1fee60cbf7" providerId="LiveId" clId="{B3D3C217-AF5E-496D-A1EA-5B1C32D80698}" dt="2021-10-07T16:03:57.369" v="455" actId="1076"/>
          <ac:picMkLst>
            <pc:docMk/>
            <pc:sldMk cId="1136420591" sldId="256"/>
            <ac:picMk id="3" creationId="{D1C03013-2DCF-4DCD-85EB-91826A8227CF}"/>
          </ac:picMkLst>
        </pc:picChg>
        <pc:picChg chg="add mod">
          <ac:chgData name="Hamish Swanson" userId="96e9ea1fee60cbf7" providerId="LiveId" clId="{B3D3C217-AF5E-496D-A1EA-5B1C32D80698}" dt="2021-10-07T16:03:49.646" v="454" actId="1076"/>
          <ac:picMkLst>
            <pc:docMk/>
            <pc:sldMk cId="1136420591" sldId="256"/>
            <ac:picMk id="7" creationId="{7524892D-1315-4686-A8D2-4B2CF9BB945C}"/>
          </ac:picMkLst>
        </pc:picChg>
        <pc:picChg chg="add del mod">
          <ac:chgData name="Hamish Swanson" userId="96e9ea1fee60cbf7" providerId="LiveId" clId="{B3D3C217-AF5E-496D-A1EA-5B1C32D80698}" dt="2021-09-13T14:44:45.679" v="161"/>
          <ac:picMkLst>
            <pc:docMk/>
            <pc:sldMk cId="1136420591" sldId="256"/>
            <ac:picMk id="18" creationId="{306D1CC2-BA69-4A46-88BA-402C1199BFE0}"/>
          </ac:picMkLst>
        </pc:picChg>
        <pc:picChg chg="add del mod">
          <ac:chgData name="Hamish Swanson" userId="96e9ea1fee60cbf7" providerId="LiveId" clId="{B3D3C217-AF5E-496D-A1EA-5B1C32D80698}" dt="2021-09-13T14:44:45.679" v="161"/>
          <ac:picMkLst>
            <pc:docMk/>
            <pc:sldMk cId="1136420591" sldId="256"/>
            <ac:picMk id="23" creationId="{99F2566C-2C3E-4D5B-8490-63396378C685}"/>
          </ac:picMkLst>
        </pc:picChg>
        <pc:picChg chg="add del mod">
          <ac:chgData name="Hamish Swanson" userId="96e9ea1fee60cbf7" providerId="LiveId" clId="{B3D3C217-AF5E-496D-A1EA-5B1C32D80698}" dt="2021-09-13T14:44:56.027" v="165"/>
          <ac:picMkLst>
            <pc:docMk/>
            <pc:sldMk cId="1136420591" sldId="256"/>
            <ac:picMk id="31" creationId="{93B71523-AD08-4F87-9374-541B2AD76C3A}"/>
          </ac:picMkLst>
        </pc:picChg>
        <pc:picChg chg="add del mod">
          <ac:chgData name="Hamish Swanson" userId="96e9ea1fee60cbf7" providerId="LiveId" clId="{B3D3C217-AF5E-496D-A1EA-5B1C32D80698}" dt="2021-09-13T14:44:56.027" v="165"/>
          <ac:picMkLst>
            <pc:docMk/>
            <pc:sldMk cId="1136420591" sldId="256"/>
            <ac:picMk id="36" creationId="{AD72ACA6-92F8-442E-B7C0-1E2A4F19D591}"/>
          </ac:picMkLst>
        </pc:picChg>
        <pc:picChg chg="add del mod">
          <ac:chgData name="Hamish Swanson" userId="96e9ea1fee60cbf7" providerId="LiveId" clId="{B3D3C217-AF5E-496D-A1EA-5B1C32D80698}" dt="2021-09-13T14:52:03.001" v="248" actId="478"/>
          <ac:picMkLst>
            <pc:docMk/>
            <pc:sldMk cId="1136420591" sldId="256"/>
            <ac:picMk id="44" creationId="{34929D36-5BD1-47C8-B98B-7F8EEEE2D383}"/>
          </ac:picMkLst>
        </pc:picChg>
        <pc:picChg chg="add del mod">
          <ac:chgData name="Hamish Swanson" userId="96e9ea1fee60cbf7" providerId="LiveId" clId="{B3D3C217-AF5E-496D-A1EA-5B1C32D80698}" dt="2021-09-13T14:45:21.819" v="174" actId="478"/>
          <ac:picMkLst>
            <pc:docMk/>
            <pc:sldMk cId="1136420591" sldId="256"/>
            <ac:picMk id="49" creationId="{179711E2-3BE5-44CC-B8DA-AD24E6049261}"/>
          </ac:picMkLst>
        </pc:picChg>
      </pc:sldChg>
      <pc:sldChg chg="addSp delSp modSp mod">
        <pc:chgData name="Hamish Swanson" userId="96e9ea1fee60cbf7" providerId="LiveId" clId="{B3D3C217-AF5E-496D-A1EA-5B1C32D80698}" dt="2021-10-08T15:37:48.103" v="2354" actId="20577"/>
        <pc:sldMkLst>
          <pc:docMk/>
          <pc:sldMk cId="2094558123" sldId="257"/>
        </pc:sldMkLst>
        <pc:spChg chg="add mod">
          <ac:chgData name="Hamish Swanson" userId="96e9ea1fee60cbf7" providerId="LiveId" clId="{B3D3C217-AF5E-496D-A1EA-5B1C32D80698}" dt="2021-09-13T14:30:08.212" v="8" actId="1076"/>
          <ac:spMkLst>
            <pc:docMk/>
            <pc:sldMk cId="2094558123" sldId="257"/>
            <ac:spMk id="2" creationId="{D8D2AF21-B393-4E7D-9CFE-5BFAAE708039}"/>
          </ac:spMkLst>
        </pc:spChg>
        <pc:spChg chg="add mod">
          <ac:chgData name="Hamish Swanson" userId="96e9ea1fee60cbf7" providerId="LiveId" clId="{B3D3C217-AF5E-496D-A1EA-5B1C32D80698}" dt="2021-09-13T14:32:06.541" v="50" actId="14100"/>
          <ac:spMkLst>
            <pc:docMk/>
            <pc:sldMk cId="2094558123" sldId="257"/>
            <ac:spMk id="3" creationId="{21EDC90B-564B-4115-877C-7B8D6910E626}"/>
          </ac:spMkLst>
        </pc:spChg>
        <pc:spChg chg="add mod">
          <ac:chgData name="Hamish Swanson" userId="96e9ea1fee60cbf7" providerId="LiveId" clId="{B3D3C217-AF5E-496D-A1EA-5B1C32D80698}" dt="2021-10-07T16:11:08.142" v="676" actId="20577"/>
          <ac:spMkLst>
            <pc:docMk/>
            <pc:sldMk cId="2094558123" sldId="257"/>
            <ac:spMk id="4" creationId="{F79C5BA0-40B5-4B6B-A0E2-00ED408AE99B}"/>
          </ac:spMkLst>
        </pc:spChg>
        <pc:spChg chg="add del mod ord">
          <ac:chgData name="Hamish Swanson" userId="96e9ea1fee60cbf7" providerId="LiveId" clId="{B3D3C217-AF5E-496D-A1EA-5B1C32D80698}" dt="2021-10-07T17:01:43.552" v="776" actId="478"/>
          <ac:spMkLst>
            <pc:docMk/>
            <pc:sldMk cId="2094558123" sldId="257"/>
            <ac:spMk id="6" creationId="{9328F146-3781-424C-A47E-DFC244E5682A}"/>
          </ac:spMkLst>
        </pc:spChg>
        <pc:spChg chg="add mod">
          <ac:chgData name="Hamish Swanson" userId="96e9ea1fee60cbf7" providerId="LiveId" clId="{B3D3C217-AF5E-496D-A1EA-5B1C32D80698}" dt="2021-10-07T17:02:20.756" v="848" actId="20577"/>
          <ac:spMkLst>
            <pc:docMk/>
            <pc:sldMk cId="2094558123" sldId="257"/>
            <ac:spMk id="8" creationId="{A248F970-A254-45E0-A362-46B5D1020490}"/>
          </ac:spMkLst>
        </pc:spChg>
        <pc:spChg chg="mod">
          <ac:chgData name="Hamish Swanson" userId="96e9ea1fee60cbf7" providerId="LiveId" clId="{B3D3C217-AF5E-496D-A1EA-5B1C32D80698}" dt="2021-09-13T14:29:39.061" v="1" actId="1076"/>
          <ac:spMkLst>
            <pc:docMk/>
            <pc:sldMk cId="2094558123" sldId="257"/>
            <ac:spMk id="19" creationId="{8C9A3E8F-D537-43DC-B8C8-45688318F239}"/>
          </ac:spMkLst>
        </pc:spChg>
        <pc:spChg chg="add mod">
          <ac:chgData name="Hamish Swanson" userId="96e9ea1fee60cbf7" providerId="LiveId" clId="{B3D3C217-AF5E-496D-A1EA-5B1C32D80698}" dt="2021-10-07T16:11:15.908" v="678" actId="1076"/>
          <ac:spMkLst>
            <pc:docMk/>
            <pc:sldMk cId="2094558123" sldId="257"/>
            <ac:spMk id="25" creationId="{A5D79DE9-C5FC-4324-9B5C-9AC99D1662E6}"/>
          </ac:spMkLst>
        </pc:spChg>
        <pc:spChg chg="add mod">
          <ac:chgData name="Hamish Swanson" userId="96e9ea1fee60cbf7" providerId="LiveId" clId="{B3D3C217-AF5E-496D-A1EA-5B1C32D80698}" dt="2021-10-07T16:39:11.781" v="708" actId="20577"/>
          <ac:spMkLst>
            <pc:docMk/>
            <pc:sldMk cId="2094558123" sldId="257"/>
            <ac:spMk id="26" creationId="{E626C4DF-0776-4623-A6A5-BBA15377A9CC}"/>
          </ac:spMkLst>
        </pc:spChg>
        <pc:spChg chg="mod">
          <ac:chgData name="Hamish Swanson" userId="96e9ea1fee60cbf7" providerId="LiveId" clId="{B3D3C217-AF5E-496D-A1EA-5B1C32D80698}" dt="2021-10-07T17:01:48.769" v="778" actId="1076"/>
          <ac:spMkLst>
            <pc:docMk/>
            <pc:sldMk cId="2094558123" sldId="257"/>
            <ac:spMk id="28" creationId="{30D8BAC6-18D6-42F7-90A3-C3D0C21A3675}"/>
          </ac:spMkLst>
        </pc:spChg>
        <pc:spChg chg="mod">
          <ac:chgData name="Hamish Swanson" userId="96e9ea1fee60cbf7" providerId="LiveId" clId="{B3D3C217-AF5E-496D-A1EA-5B1C32D80698}" dt="2021-10-07T17:01:48.769" v="778" actId="1076"/>
          <ac:spMkLst>
            <pc:docMk/>
            <pc:sldMk cId="2094558123" sldId="257"/>
            <ac:spMk id="29" creationId="{EEBEA508-E88A-433E-8DCA-83DA433BD5B2}"/>
          </ac:spMkLst>
        </pc:spChg>
        <pc:spChg chg="mod">
          <ac:chgData name="Hamish Swanson" userId="96e9ea1fee60cbf7" providerId="LiveId" clId="{B3D3C217-AF5E-496D-A1EA-5B1C32D80698}" dt="2021-10-07T17:01:48.769" v="778" actId="1076"/>
          <ac:spMkLst>
            <pc:docMk/>
            <pc:sldMk cId="2094558123" sldId="257"/>
            <ac:spMk id="30" creationId="{C6FF2B86-4AFC-497D-8404-16F5E1F6D6EA}"/>
          </ac:spMkLst>
        </pc:spChg>
        <pc:spChg chg="del mod">
          <ac:chgData name="Hamish Swanson" userId="96e9ea1fee60cbf7" providerId="LiveId" clId="{B3D3C217-AF5E-496D-A1EA-5B1C32D80698}" dt="2021-10-07T17:01:45.493" v="777" actId="478"/>
          <ac:spMkLst>
            <pc:docMk/>
            <pc:sldMk cId="2094558123" sldId="257"/>
            <ac:spMk id="32" creationId="{0D228A97-D673-4BF6-B93A-B89F70F11809}"/>
          </ac:spMkLst>
        </pc:spChg>
        <pc:spChg chg="add mod">
          <ac:chgData name="Hamish Swanson" userId="96e9ea1fee60cbf7" providerId="LiveId" clId="{B3D3C217-AF5E-496D-A1EA-5B1C32D80698}" dt="2021-10-08T15:37:48.103" v="2354" actId="20577"/>
          <ac:spMkLst>
            <pc:docMk/>
            <pc:sldMk cId="2094558123" sldId="257"/>
            <ac:spMk id="33" creationId="{0C678488-1B77-4704-92B0-0EB6F5B5CDE1}"/>
          </ac:spMkLst>
        </pc:spChg>
        <pc:spChg chg="del">
          <ac:chgData name="Hamish Swanson" userId="96e9ea1fee60cbf7" providerId="LiveId" clId="{B3D3C217-AF5E-496D-A1EA-5B1C32D80698}" dt="2021-09-13T14:42:46.350" v="143" actId="478"/>
          <ac:spMkLst>
            <pc:docMk/>
            <pc:sldMk cId="2094558123" sldId="257"/>
            <ac:spMk id="33" creationId="{61B971B0-3BAD-4F6A-A29D-E2569D208100}"/>
          </ac:spMkLst>
        </pc:spChg>
        <pc:spChg chg="del">
          <ac:chgData name="Hamish Swanson" userId="96e9ea1fee60cbf7" providerId="LiveId" clId="{B3D3C217-AF5E-496D-A1EA-5B1C32D80698}" dt="2021-09-13T14:42:46.350" v="143" actId="478"/>
          <ac:spMkLst>
            <pc:docMk/>
            <pc:sldMk cId="2094558123" sldId="257"/>
            <ac:spMk id="34" creationId="{178BCEB8-D14E-482C-9B7B-698BD6900CEF}"/>
          </ac:spMkLst>
        </pc:spChg>
        <pc:spChg chg="add mod">
          <ac:chgData name="Hamish Swanson" userId="96e9ea1fee60cbf7" providerId="LiveId" clId="{B3D3C217-AF5E-496D-A1EA-5B1C32D80698}" dt="2021-10-08T15:37:46.038" v="2353" actId="20577"/>
          <ac:spMkLst>
            <pc:docMk/>
            <pc:sldMk cId="2094558123" sldId="257"/>
            <ac:spMk id="34" creationId="{EAEF7C5C-C0C3-4C88-A93F-C0D1FC2B9308}"/>
          </ac:spMkLst>
        </pc:spChg>
        <pc:spChg chg="del">
          <ac:chgData name="Hamish Swanson" userId="96e9ea1fee60cbf7" providerId="LiveId" clId="{B3D3C217-AF5E-496D-A1EA-5B1C32D80698}" dt="2021-09-13T14:42:46.350" v="143" actId="478"/>
          <ac:spMkLst>
            <pc:docMk/>
            <pc:sldMk cId="2094558123" sldId="257"/>
            <ac:spMk id="35" creationId="{110CB18B-9336-4C3D-B10D-093EA5F84A13}"/>
          </ac:spMkLst>
        </pc:spChg>
        <pc:spChg chg="del">
          <ac:chgData name="Hamish Swanson" userId="96e9ea1fee60cbf7" providerId="LiveId" clId="{B3D3C217-AF5E-496D-A1EA-5B1C32D80698}" dt="2021-09-13T14:42:46.350" v="143" actId="478"/>
          <ac:spMkLst>
            <pc:docMk/>
            <pc:sldMk cId="2094558123" sldId="257"/>
            <ac:spMk id="36" creationId="{5D9DF311-ECD3-4B6B-BFDA-B5AF33B18580}"/>
          </ac:spMkLst>
        </pc:spChg>
        <pc:spChg chg="del">
          <ac:chgData name="Hamish Swanson" userId="96e9ea1fee60cbf7" providerId="LiveId" clId="{B3D3C217-AF5E-496D-A1EA-5B1C32D80698}" dt="2021-09-13T14:42:46.350" v="143" actId="478"/>
          <ac:spMkLst>
            <pc:docMk/>
            <pc:sldMk cId="2094558123" sldId="257"/>
            <ac:spMk id="38" creationId="{A1B4A1A4-99AE-4DB4-82B2-08EB18EEA696}"/>
          </ac:spMkLst>
        </pc:spChg>
        <pc:spChg chg="del">
          <ac:chgData name="Hamish Swanson" userId="96e9ea1fee60cbf7" providerId="LiveId" clId="{B3D3C217-AF5E-496D-A1EA-5B1C32D80698}" dt="2021-09-13T14:42:46.350" v="143" actId="478"/>
          <ac:spMkLst>
            <pc:docMk/>
            <pc:sldMk cId="2094558123" sldId="257"/>
            <ac:spMk id="39" creationId="{8A620430-9964-4659-8132-AC00DF3569B8}"/>
          </ac:spMkLst>
        </pc:spChg>
        <pc:spChg chg="del">
          <ac:chgData name="Hamish Swanson" userId="96e9ea1fee60cbf7" providerId="LiveId" clId="{B3D3C217-AF5E-496D-A1EA-5B1C32D80698}" dt="2021-09-13T14:42:46.350" v="143" actId="478"/>
          <ac:spMkLst>
            <pc:docMk/>
            <pc:sldMk cId="2094558123" sldId="257"/>
            <ac:spMk id="40" creationId="{6D245268-1482-466F-9754-79B7C7D1FC88}"/>
          </ac:spMkLst>
        </pc:spChg>
        <pc:spChg chg="del">
          <ac:chgData name="Hamish Swanson" userId="96e9ea1fee60cbf7" providerId="LiveId" clId="{B3D3C217-AF5E-496D-A1EA-5B1C32D80698}" dt="2021-09-13T14:42:46.350" v="143" actId="478"/>
          <ac:spMkLst>
            <pc:docMk/>
            <pc:sldMk cId="2094558123" sldId="257"/>
            <ac:spMk id="41" creationId="{ABD5649C-9D3C-437A-9F87-FDA13B0DB059}"/>
          </ac:spMkLst>
        </pc:spChg>
        <pc:spChg chg="del">
          <ac:chgData name="Hamish Swanson" userId="96e9ea1fee60cbf7" providerId="LiveId" clId="{B3D3C217-AF5E-496D-A1EA-5B1C32D80698}" dt="2021-09-13T14:42:46.350" v="143" actId="478"/>
          <ac:spMkLst>
            <pc:docMk/>
            <pc:sldMk cId="2094558123" sldId="257"/>
            <ac:spMk id="42" creationId="{1D054C96-9092-44CD-AB75-3059E5A2B14A}"/>
          </ac:spMkLst>
        </pc:spChg>
        <pc:spChg chg="add mod">
          <ac:chgData name="Hamish Swanson" userId="96e9ea1fee60cbf7" providerId="LiveId" clId="{B3D3C217-AF5E-496D-A1EA-5B1C32D80698}" dt="2021-09-13T14:30:16.518" v="11" actId="20577"/>
          <ac:spMkLst>
            <pc:docMk/>
            <pc:sldMk cId="2094558123" sldId="257"/>
            <ac:spMk id="46" creationId="{3417DE59-53B9-4980-9F77-59D34356C4FB}"/>
          </ac:spMkLst>
        </pc:spChg>
        <pc:spChg chg="add mod">
          <ac:chgData name="Hamish Swanson" userId="96e9ea1fee60cbf7" providerId="LiveId" clId="{B3D3C217-AF5E-496D-A1EA-5B1C32D80698}" dt="2021-09-13T14:30:26.157" v="14" actId="20577"/>
          <ac:spMkLst>
            <pc:docMk/>
            <pc:sldMk cId="2094558123" sldId="257"/>
            <ac:spMk id="47" creationId="{826C9590-A2B6-425E-8AB6-3B0D3143E7CB}"/>
          </ac:spMkLst>
        </pc:spChg>
        <pc:spChg chg="add del mod">
          <ac:chgData name="Hamish Swanson" userId="96e9ea1fee60cbf7" providerId="LiveId" clId="{B3D3C217-AF5E-496D-A1EA-5B1C32D80698}" dt="2021-09-13T14:42:46.350" v="143" actId="478"/>
          <ac:spMkLst>
            <pc:docMk/>
            <pc:sldMk cId="2094558123" sldId="257"/>
            <ac:spMk id="48" creationId="{E507E787-CE64-46C6-B815-1B9E9EEC49EE}"/>
          </ac:spMkLst>
        </pc:spChg>
        <pc:spChg chg="add del mod">
          <ac:chgData name="Hamish Swanson" userId="96e9ea1fee60cbf7" providerId="LiveId" clId="{B3D3C217-AF5E-496D-A1EA-5B1C32D80698}" dt="2021-09-13T14:42:46.350" v="143" actId="478"/>
          <ac:spMkLst>
            <pc:docMk/>
            <pc:sldMk cId="2094558123" sldId="257"/>
            <ac:spMk id="50" creationId="{096953D4-9D1C-41E4-B3F6-E487EFA1C440}"/>
          </ac:spMkLst>
        </pc:spChg>
        <pc:spChg chg="del">
          <ac:chgData name="Hamish Swanson" userId="96e9ea1fee60cbf7" providerId="LiveId" clId="{B3D3C217-AF5E-496D-A1EA-5B1C32D80698}" dt="2021-09-13T14:42:49.304" v="145" actId="478"/>
          <ac:spMkLst>
            <pc:docMk/>
            <pc:sldMk cId="2094558123" sldId="257"/>
            <ac:spMk id="51" creationId="{B9C01B3B-9A23-4FE1-8EFF-69F7CC07B391}"/>
          </ac:spMkLst>
        </pc:spChg>
        <pc:spChg chg="del">
          <ac:chgData name="Hamish Swanson" userId="96e9ea1fee60cbf7" providerId="LiveId" clId="{B3D3C217-AF5E-496D-A1EA-5B1C32D80698}" dt="2021-09-13T14:42:49.304" v="145" actId="478"/>
          <ac:spMkLst>
            <pc:docMk/>
            <pc:sldMk cId="2094558123" sldId="257"/>
            <ac:spMk id="52" creationId="{6F888D5C-2466-4DB4-914E-CA9303775A23}"/>
          </ac:spMkLst>
        </pc:spChg>
        <pc:spChg chg="del">
          <ac:chgData name="Hamish Swanson" userId="96e9ea1fee60cbf7" providerId="LiveId" clId="{B3D3C217-AF5E-496D-A1EA-5B1C32D80698}" dt="2021-09-13T14:42:49.304" v="145" actId="478"/>
          <ac:spMkLst>
            <pc:docMk/>
            <pc:sldMk cId="2094558123" sldId="257"/>
            <ac:spMk id="53" creationId="{64F8602D-A208-4446-B8EB-7AAF783300ED}"/>
          </ac:spMkLst>
        </pc:spChg>
        <pc:spChg chg="del">
          <ac:chgData name="Hamish Swanson" userId="96e9ea1fee60cbf7" providerId="LiveId" clId="{B3D3C217-AF5E-496D-A1EA-5B1C32D80698}" dt="2021-09-13T14:42:49.304" v="145" actId="478"/>
          <ac:spMkLst>
            <pc:docMk/>
            <pc:sldMk cId="2094558123" sldId="257"/>
            <ac:spMk id="54" creationId="{E13CE65A-F1AF-4F58-AC70-DCE99E02FC9F}"/>
          </ac:spMkLst>
        </pc:spChg>
        <pc:spChg chg="add del mod">
          <ac:chgData name="Hamish Swanson" userId="96e9ea1fee60cbf7" providerId="LiveId" clId="{B3D3C217-AF5E-496D-A1EA-5B1C32D80698}" dt="2021-09-13T14:42:49.304" v="145" actId="478"/>
          <ac:spMkLst>
            <pc:docMk/>
            <pc:sldMk cId="2094558123" sldId="257"/>
            <ac:spMk id="55" creationId="{62C03908-A079-4399-AA7E-F6CA301A6D08}"/>
          </ac:spMkLst>
        </pc:spChg>
        <pc:spChg chg="add mod">
          <ac:chgData name="Hamish Swanson" userId="96e9ea1fee60cbf7" providerId="LiveId" clId="{B3D3C217-AF5E-496D-A1EA-5B1C32D80698}" dt="2021-09-13T14:31:37.301" v="32" actId="1076"/>
          <ac:spMkLst>
            <pc:docMk/>
            <pc:sldMk cId="2094558123" sldId="257"/>
            <ac:spMk id="56" creationId="{2B67ED59-F2F3-4FE8-9276-85CC770AE791}"/>
          </ac:spMkLst>
        </pc:spChg>
        <pc:spChg chg="del">
          <ac:chgData name="Hamish Swanson" userId="96e9ea1fee60cbf7" providerId="LiveId" clId="{B3D3C217-AF5E-496D-A1EA-5B1C32D80698}" dt="2021-09-13T14:42:46.350" v="143" actId="478"/>
          <ac:spMkLst>
            <pc:docMk/>
            <pc:sldMk cId="2094558123" sldId="257"/>
            <ac:spMk id="59" creationId="{1F4B87A1-7AB5-481B-93FF-F393EBBDBA0E}"/>
          </ac:spMkLst>
        </pc:spChg>
        <pc:spChg chg="del">
          <ac:chgData name="Hamish Swanson" userId="96e9ea1fee60cbf7" providerId="LiveId" clId="{B3D3C217-AF5E-496D-A1EA-5B1C32D80698}" dt="2021-09-13T14:42:46.350" v="143" actId="478"/>
          <ac:spMkLst>
            <pc:docMk/>
            <pc:sldMk cId="2094558123" sldId="257"/>
            <ac:spMk id="60" creationId="{2A8A487E-1FD0-44C7-A2DA-88C011D87C3E}"/>
          </ac:spMkLst>
        </pc:spChg>
        <pc:spChg chg="del">
          <ac:chgData name="Hamish Swanson" userId="96e9ea1fee60cbf7" providerId="LiveId" clId="{B3D3C217-AF5E-496D-A1EA-5B1C32D80698}" dt="2021-09-13T14:42:46.350" v="143" actId="478"/>
          <ac:spMkLst>
            <pc:docMk/>
            <pc:sldMk cId="2094558123" sldId="257"/>
            <ac:spMk id="61" creationId="{0F84F211-E514-4ADF-AB51-952BA0CC8D82}"/>
          </ac:spMkLst>
        </pc:spChg>
        <pc:spChg chg="del">
          <ac:chgData name="Hamish Swanson" userId="96e9ea1fee60cbf7" providerId="LiveId" clId="{B3D3C217-AF5E-496D-A1EA-5B1C32D80698}" dt="2021-09-13T14:42:46.350" v="143" actId="478"/>
          <ac:spMkLst>
            <pc:docMk/>
            <pc:sldMk cId="2094558123" sldId="257"/>
            <ac:spMk id="62" creationId="{D6130974-6288-45B6-BAC2-8072363122CE}"/>
          </ac:spMkLst>
        </pc:spChg>
        <pc:spChg chg="del">
          <ac:chgData name="Hamish Swanson" userId="96e9ea1fee60cbf7" providerId="LiveId" clId="{B3D3C217-AF5E-496D-A1EA-5B1C32D80698}" dt="2021-09-13T14:42:46.350" v="143" actId="478"/>
          <ac:spMkLst>
            <pc:docMk/>
            <pc:sldMk cId="2094558123" sldId="257"/>
            <ac:spMk id="63" creationId="{2FA2D6D0-FD7A-4E88-ADE2-0C860BF7618F}"/>
          </ac:spMkLst>
        </pc:spChg>
        <pc:spChg chg="del">
          <ac:chgData name="Hamish Swanson" userId="96e9ea1fee60cbf7" providerId="LiveId" clId="{B3D3C217-AF5E-496D-A1EA-5B1C32D80698}" dt="2021-09-13T14:42:49.304" v="145" actId="478"/>
          <ac:spMkLst>
            <pc:docMk/>
            <pc:sldMk cId="2094558123" sldId="257"/>
            <ac:spMk id="64" creationId="{466DD9B7-3382-4A07-8142-A7544C00085A}"/>
          </ac:spMkLst>
        </pc:spChg>
        <pc:spChg chg="del">
          <ac:chgData name="Hamish Swanson" userId="96e9ea1fee60cbf7" providerId="LiveId" clId="{B3D3C217-AF5E-496D-A1EA-5B1C32D80698}" dt="2021-09-13T14:42:49.304" v="145" actId="478"/>
          <ac:spMkLst>
            <pc:docMk/>
            <pc:sldMk cId="2094558123" sldId="257"/>
            <ac:spMk id="65" creationId="{BD810176-D409-475A-9040-F1F61AA84C19}"/>
          </ac:spMkLst>
        </pc:spChg>
        <pc:spChg chg="del">
          <ac:chgData name="Hamish Swanson" userId="96e9ea1fee60cbf7" providerId="LiveId" clId="{B3D3C217-AF5E-496D-A1EA-5B1C32D80698}" dt="2021-09-13T14:42:49.304" v="145" actId="478"/>
          <ac:spMkLst>
            <pc:docMk/>
            <pc:sldMk cId="2094558123" sldId="257"/>
            <ac:spMk id="66" creationId="{65C30BAF-9A38-4AD1-9C6B-47CC958F371B}"/>
          </ac:spMkLst>
        </pc:spChg>
        <pc:spChg chg="del">
          <ac:chgData name="Hamish Swanson" userId="96e9ea1fee60cbf7" providerId="LiveId" clId="{B3D3C217-AF5E-496D-A1EA-5B1C32D80698}" dt="2021-09-13T14:42:49.304" v="145" actId="478"/>
          <ac:spMkLst>
            <pc:docMk/>
            <pc:sldMk cId="2094558123" sldId="257"/>
            <ac:spMk id="67" creationId="{FDC5D0BE-F1C1-4505-A193-85E20111D2B8}"/>
          </ac:spMkLst>
        </pc:spChg>
        <pc:spChg chg="del">
          <ac:chgData name="Hamish Swanson" userId="96e9ea1fee60cbf7" providerId="LiveId" clId="{B3D3C217-AF5E-496D-A1EA-5B1C32D80698}" dt="2021-09-13T14:42:49.304" v="145" actId="478"/>
          <ac:spMkLst>
            <pc:docMk/>
            <pc:sldMk cId="2094558123" sldId="257"/>
            <ac:spMk id="68" creationId="{38B18849-D2B1-439C-AC64-35B665D491F1}"/>
          </ac:spMkLst>
        </pc:spChg>
        <pc:spChg chg="add mod">
          <ac:chgData name="Hamish Swanson" userId="96e9ea1fee60cbf7" providerId="LiveId" clId="{B3D3C217-AF5E-496D-A1EA-5B1C32D80698}" dt="2021-09-13T14:31:43.789" v="35" actId="1076"/>
          <ac:spMkLst>
            <pc:docMk/>
            <pc:sldMk cId="2094558123" sldId="257"/>
            <ac:spMk id="69" creationId="{0F7542CA-23CA-4B70-AF6C-FF4ACF197DE1}"/>
          </ac:spMkLst>
        </pc:spChg>
        <pc:spChg chg="add mod">
          <ac:chgData name="Hamish Swanson" userId="96e9ea1fee60cbf7" providerId="LiveId" clId="{B3D3C217-AF5E-496D-A1EA-5B1C32D80698}" dt="2021-09-13T14:32:03.663" v="49" actId="14100"/>
          <ac:spMkLst>
            <pc:docMk/>
            <pc:sldMk cId="2094558123" sldId="257"/>
            <ac:spMk id="70" creationId="{C5D1D8FD-2A85-4B78-88A4-7E6E10E7CD2E}"/>
          </ac:spMkLst>
        </pc:spChg>
        <pc:spChg chg="add del mod">
          <ac:chgData name="Hamish Swanson" userId="96e9ea1fee60cbf7" providerId="LiveId" clId="{B3D3C217-AF5E-496D-A1EA-5B1C32D80698}" dt="2021-09-13T14:42:46.350" v="143" actId="478"/>
          <ac:spMkLst>
            <pc:docMk/>
            <pc:sldMk cId="2094558123" sldId="257"/>
            <ac:spMk id="71" creationId="{AB19A17B-E5F7-4D6B-B77A-A2F24132AB24}"/>
          </ac:spMkLst>
        </pc:spChg>
        <pc:spChg chg="add del mod">
          <ac:chgData name="Hamish Swanson" userId="96e9ea1fee60cbf7" providerId="LiveId" clId="{B3D3C217-AF5E-496D-A1EA-5B1C32D80698}" dt="2021-09-13T14:42:49.304" v="145" actId="478"/>
          <ac:spMkLst>
            <pc:docMk/>
            <pc:sldMk cId="2094558123" sldId="257"/>
            <ac:spMk id="72" creationId="{D0AF27D9-B21A-4B41-8D90-F7F48BAC14B9}"/>
          </ac:spMkLst>
        </pc:spChg>
        <pc:picChg chg="del">
          <ac:chgData name="Hamish Swanson" userId="96e9ea1fee60cbf7" providerId="LiveId" clId="{B3D3C217-AF5E-496D-A1EA-5B1C32D80698}" dt="2021-09-13T14:42:48.176" v="144" actId="478"/>
          <ac:picMkLst>
            <pc:docMk/>
            <pc:sldMk cId="2094558123" sldId="257"/>
            <ac:picMk id="9" creationId="{3E1A5FA8-C103-43C8-9B62-DE915ADCC49F}"/>
          </ac:picMkLst>
        </pc:picChg>
        <pc:picChg chg="del">
          <ac:chgData name="Hamish Swanson" userId="96e9ea1fee60cbf7" providerId="LiveId" clId="{B3D3C217-AF5E-496D-A1EA-5B1C32D80698}" dt="2021-09-13T14:42:48.176" v="144" actId="478"/>
          <ac:picMkLst>
            <pc:docMk/>
            <pc:sldMk cId="2094558123" sldId="257"/>
            <ac:picMk id="13" creationId="{F5A77AA3-F363-4E33-AE67-487E74897FF6}"/>
          </ac:picMkLst>
        </pc:picChg>
        <pc:picChg chg="del">
          <ac:chgData name="Hamish Swanson" userId="96e9ea1fee60cbf7" providerId="LiveId" clId="{B3D3C217-AF5E-496D-A1EA-5B1C32D80698}" dt="2021-09-13T14:42:49.304" v="145" actId="478"/>
          <ac:picMkLst>
            <pc:docMk/>
            <pc:sldMk cId="2094558123" sldId="257"/>
            <ac:picMk id="49" creationId="{8A5AE778-533B-4A8A-A0A4-2E4E223210D8}"/>
          </ac:picMkLst>
        </pc:picChg>
        <pc:picChg chg="del">
          <ac:chgData name="Hamish Swanson" userId="96e9ea1fee60cbf7" providerId="LiveId" clId="{B3D3C217-AF5E-496D-A1EA-5B1C32D80698}" dt="2021-09-13T14:42:46.350" v="143" actId="478"/>
          <ac:picMkLst>
            <pc:docMk/>
            <pc:sldMk cId="2094558123" sldId="257"/>
            <ac:picMk id="57" creationId="{61A67DE0-B6BE-4612-8F04-F67A405468D1}"/>
          </ac:picMkLst>
        </pc:picChg>
        <pc:picChg chg="del">
          <ac:chgData name="Hamish Swanson" userId="96e9ea1fee60cbf7" providerId="LiveId" clId="{B3D3C217-AF5E-496D-A1EA-5B1C32D80698}" dt="2021-09-13T14:42:49.304" v="145" actId="478"/>
          <ac:picMkLst>
            <pc:docMk/>
            <pc:sldMk cId="2094558123" sldId="257"/>
            <ac:picMk id="58" creationId="{AA500296-BF31-4D0C-8CFF-981407106A4C}"/>
          </ac:picMkLst>
        </pc:picChg>
      </pc:sldChg>
      <pc:sldChg chg="addSp delSp modSp new mod">
        <pc:chgData name="Hamish Swanson" userId="96e9ea1fee60cbf7" providerId="LiveId" clId="{B3D3C217-AF5E-496D-A1EA-5B1C32D80698}" dt="2021-10-08T15:35:42.401" v="2333" actId="1076"/>
        <pc:sldMkLst>
          <pc:docMk/>
          <pc:sldMk cId="3987665443" sldId="258"/>
        </pc:sldMkLst>
        <pc:spChg chg="del">
          <ac:chgData name="Hamish Swanson" userId="96e9ea1fee60cbf7" providerId="LiveId" clId="{B3D3C217-AF5E-496D-A1EA-5B1C32D80698}" dt="2021-09-13T14:32:18.864" v="52" actId="478"/>
          <ac:spMkLst>
            <pc:docMk/>
            <pc:sldMk cId="3987665443" sldId="258"/>
            <ac:spMk id="2" creationId="{97D6E632-CA73-460C-884C-3B6BFD60D84E}"/>
          </ac:spMkLst>
        </pc:spChg>
        <pc:spChg chg="del">
          <ac:chgData name="Hamish Swanson" userId="96e9ea1fee60cbf7" providerId="LiveId" clId="{B3D3C217-AF5E-496D-A1EA-5B1C32D80698}" dt="2021-09-13T14:32:19.913" v="53" actId="478"/>
          <ac:spMkLst>
            <pc:docMk/>
            <pc:sldMk cId="3987665443" sldId="258"/>
            <ac:spMk id="3" creationId="{BF4B546C-8625-4C51-A321-ABB50809A66F}"/>
          </ac:spMkLst>
        </pc:spChg>
        <pc:spChg chg="add del mod">
          <ac:chgData name="Hamish Swanson" userId="96e9ea1fee60cbf7" providerId="LiveId" clId="{B3D3C217-AF5E-496D-A1EA-5B1C32D80698}" dt="2021-10-07T17:03:27.753" v="864" actId="478"/>
          <ac:spMkLst>
            <pc:docMk/>
            <pc:sldMk cId="3987665443" sldId="258"/>
            <ac:spMk id="4" creationId="{04D62572-9917-4379-8378-99AA612600EB}"/>
          </ac:spMkLst>
        </pc:spChg>
        <pc:spChg chg="add mod">
          <ac:chgData name="Hamish Swanson" userId="96e9ea1fee60cbf7" providerId="LiveId" clId="{B3D3C217-AF5E-496D-A1EA-5B1C32D80698}" dt="2021-09-13T14:38:45.222" v="96" actId="1076"/>
          <ac:spMkLst>
            <pc:docMk/>
            <pc:sldMk cId="3987665443" sldId="258"/>
            <ac:spMk id="10" creationId="{021AA489-557C-4C0F-80ED-9EBF1E717694}"/>
          </ac:spMkLst>
        </pc:spChg>
        <pc:spChg chg="add mod">
          <ac:chgData name="Hamish Swanson" userId="96e9ea1fee60cbf7" providerId="LiveId" clId="{B3D3C217-AF5E-496D-A1EA-5B1C32D80698}" dt="2021-09-13T14:38:29.684" v="90" actId="1076"/>
          <ac:spMkLst>
            <pc:docMk/>
            <pc:sldMk cId="3987665443" sldId="258"/>
            <ac:spMk id="11" creationId="{A1665C68-9985-42DC-9E24-36BA210B3AC4}"/>
          </ac:spMkLst>
        </pc:spChg>
        <pc:spChg chg="add mod">
          <ac:chgData name="Hamish Swanson" userId="96e9ea1fee60cbf7" providerId="LiveId" clId="{B3D3C217-AF5E-496D-A1EA-5B1C32D80698}" dt="2021-09-13T14:38:37.165" v="93" actId="1076"/>
          <ac:spMkLst>
            <pc:docMk/>
            <pc:sldMk cId="3987665443" sldId="258"/>
            <ac:spMk id="12" creationId="{41AD0269-F8A3-4D6B-9F91-7FA4F3BF5D68}"/>
          </ac:spMkLst>
        </pc:spChg>
        <pc:spChg chg="add mod">
          <ac:chgData name="Hamish Swanson" userId="96e9ea1fee60cbf7" providerId="LiveId" clId="{B3D3C217-AF5E-496D-A1EA-5B1C32D80698}" dt="2021-10-07T16:45:04.058" v="756" actId="1076"/>
          <ac:spMkLst>
            <pc:docMk/>
            <pc:sldMk cId="3987665443" sldId="258"/>
            <ac:spMk id="13" creationId="{85F0612B-F6F4-4129-9A4B-72775AAF401D}"/>
          </ac:spMkLst>
        </pc:spChg>
        <pc:spChg chg="add del mod">
          <ac:chgData name="Hamish Swanson" userId="96e9ea1fee60cbf7" providerId="LiveId" clId="{B3D3C217-AF5E-496D-A1EA-5B1C32D80698}" dt="2021-10-07T16:44:55.699" v="753" actId="478"/>
          <ac:spMkLst>
            <pc:docMk/>
            <pc:sldMk cId="3987665443" sldId="258"/>
            <ac:spMk id="14" creationId="{C3CD950B-64B3-404A-A61B-FC3368377678}"/>
          </ac:spMkLst>
        </pc:spChg>
        <pc:spChg chg="add mod">
          <ac:chgData name="Hamish Swanson" userId="96e9ea1fee60cbf7" providerId="LiveId" clId="{B3D3C217-AF5E-496D-A1EA-5B1C32D80698}" dt="2021-09-13T14:38:43.892" v="95" actId="1076"/>
          <ac:spMkLst>
            <pc:docMk/>
            <pc:sldMk cId="3987665443" sldId="258"/>
            <ac:spMk id="15" creationId="{C859EF03-3139-4EA5-9C2D-160A2E631EBB}"/>
          </ac:spMkLst>
        </pc:spChg>
        <pc:spChg chg="add mod">
          <ac:chgData name="Hamish Swanson" userId="96e9ea1fee60cbf7" providerId="LiveId" clId="{B3D3C217-AF5E-496D-A1EA-5B1C32D80698}" dt="2021-09-13T14:38:40.012" v="94" actId="1076"/>
          <ac:spMkLst>
            <pc:docMk/>
            <pc:sldMk cId="3987665443" sldId="258"/>
            <ac:spMk id="16" creationId="{546910E5-E343-49F4-BCCC-3A13338DFF55}"/>
          </ac:spMkLst>
        </pc:spChg>
        <pc:spChg chg="add mod">
          <ac:chgData name="Hamish Swanson" userId="96e9ea1fee60cbf7" providerId="LiveId" clId="{B3D3C217-AF5E-496D-A1EA-5B1C32D80698}" dt="2021-09-13T14:38:52.703" v="98" actId="1076"/>
          <ac:spMkLst>
            <pc:docMk/>
            <pc:sldMk cId="3987665443" sldId="258"/>
            <ac:spMk id="17" creationId="{958036AE-7CF5-41CE-8E3F-D65EBE28BBEC}"/>
          </ac:spMkLst>
        </pc:spChg>
        <pc:spChg chg="add mod">
          <ac:chgData name="Hamish Swanson" userId="96e9ea1fee60cbf7" providerId="LiveId" clId="{B3D3C217-AF5E-496D-A1EA-5B1C32D80698}" dt="2021-09-13T14:39:21.822" v="106" actId="1076"/>
          <ac:spMkLst>
            <pc:docMk/>
            <pc:sldMk cId="3987665443" sldId="258"/>
            <ac:spMk id="24" creationId="{B20B9DCC-FB99-4BC5-A8DB-A69902F8EEBA}"/>
          </ac:spMkLst>
        </pc:spChg>
        <pc:spChg chg="add mod">
          <ac:chgData name="Hamish Swanson" userId="96e9ea1fee60cbf7" providerId="LiveId" clId="{B3D3C217-AF5E-496D-A1EA-5B1C32D80698}" dt="2021-09-13T14:39:21.822" v="106" actId="1076"/>
          <ac:spMkLst>
            <pc:docMk/>
            <pc:sldMk cId="3987665443" sldId="258"/>
            <ac:spMk id="25" creationId="{12B42855-13EB-4C7A-BCF4-3C37AE0BB6C5}"/>
          </ac:spMkLst>
        </pc:spChg>
        <pc:spChg chg="add mod">
          <ac:chgData name="Hamish Swanson" userId="96e9ea1fee60cbf7" providerId="LiveId" clId="{B3D3C217-AF5E-496D-A1EA-5B1C32D80698}" dt="2021-09-13T14:39:21.822" v="106" actId="1076"/>
          <ac:spMkLst>
            <pc:docMk/>
            <pc:sldMk cId="3987665443" sldId="258"/>
            <ac:spMk id="26" creationId="{E855C7E1-FC14-4D78-B62B-D0DF527CECA1}"/>
          </ac:spMkLst>
        </pc:spChg>
        <pc:spChg chg="add mod">
          <ac:chgData name="Hamish Swanson" userId="96e9ea1fee60cbf7" providerId="LiveId" clId="{B3D3C217-AF5E-496D-A1EA-5B1C32D80698}" dt="2021-10-07T16:45:45.068" v="758" actId="1076"/>
          <ac:spMkLst>
            <pc:docMk/>
            <pc:sldMk cId="3987665443" sldId="258"/>
            <ac:spMk id="27" creationId="{156C70DE-0A7F-461D-A997-85D89F891784}"/>
          </ac:spMkLst>
        </pc:spChg>
        <pc:spChg chg="add del mod">
          <ac:chgData name="Hamish Swanson" userId="96e9ea1fee60cbf7" providerId="LiveId" clId="{B3D3C217-AF5E-496D-A1EA-5B1C32D80698}" dt="2021-10-07T16:45:41.196" v="757" actId="478"/>
          <ac:spMkLst>
            <pc:docMk/>
            <pc:sldMk cId="3987665443" sldId="258"/>
            <ac:spMk id="28" creationId="{AC081A9E-C9B9-4DBA-98D6-0602E9CB549C}"/>
          </ac:spMkLst>
        </pc:spChg>
        <pc:spChg chg="add mod">
          <ac:chgData name="Hamish Swanson" userId="96e9ea1fee60cbf7" providerId="LiveId" clId="{B3D3C217-AF5E-496D-A1EA-5B1C32D80698}" dt="2021-09-13T14:39:21.822" v="106" actId="1076"/>
          <ac:spMkLst>
            <pc:docMk/>
            <pc:sldMk cId="3987665443" sldId="258"/>
            <ac:spMk id="29" creationId="{926081DE-EA49-4028-8C0B-30073B09D05F}"/>
          </ac:spMkLst>
        </pc:spChg>
        <pc:spChg chg="add mod">
          <ac:chgData name="Hamish Swanson" userId="96e9ea1fee60cbf7" providerId="LiveId" clId="{B3D3C217-AF5E-496D-A1EA-5B1C32D80698}" dt="2021-09-13T14:39:21.822" v="106" actId="1076"/>
          <ac:spMkLst>
            <pc:docMk/>
            <pc:sldMk cId="3987665443" sldId="258"/>
            <ac:spMk id="30" creationId="{0917548E-F13A-4C9C-9505-B90C673055E6}"/>
          </ac:spMkLst>
        </pc:spChg>
        <pc:spChg chg="add mod">
          <ac:chgData name="Hamish Swanson" userId="96e9ea1fee60cbf7" providerId="LiveId" clId="{B3D3C217-AF5E-496D-A1EA-5B1C32D80698}" dt="2021-09-13T14:39:21.822" v="106" actId="1076"/>
          <ac:spMkLst>
            <pc:docMk/>
            <pc:sldMk cId="3987665443" sldId="258"/>
            <ac:spMk id="31" creationId="{41ADCFC3-EE16-4D95-AD9B-3D9A3B035B31}"/>
          </ac:spMkLst>
        </pc:spChg>
        <pc:spChg chg="add mod">
          <ac:chgData name="Hamish Swanson" userId="96e9ea1fee60cbf7" providerId="LiveId" clId="{B3D3C217-AF5E-496D-A1EA-5B1C32D80698}" dt="2021-09-13T14:39:37.405" v="115" actId="1076"/>
          <ac:spMkLst>
            <pc:docMk/>
            <pc:sldMk cId="3987665443" sldId="258"/>
            <ac:spMk id="32" creationId="{058F6308-7F20-41AA-94B3-5DE3C6A2B092}"/>
          </ac:spMkLst>
        </pc:spChg>
        <pc:spChg chg="add mod">
          <ac:chgData name="Hamish Swanson" userId="96e9ea1fee60cbf7" providerId="LiveId" clId="{B3D3C217-AF5E-496D-A1EA-5B1C32D80698}" dt="2021-09-13T14:39:45.734" v="119" actId="20577"/>
          <ac:spMkLst>
            <pc:docMk/>
            <pc:sldMk cId="3987665443" sldId="258"/>
            <ac:spMk id="33" creationId="{2BF42C8C-EFB2-4C2A-8725-A721F4E430F1}"/>
          </ac:spMkLst>
        </pc:spChg>
        <pc:spChg chg="add mod">
          <ac:chgData name="Hamish Swanson" userId="96e9ea1fee60cbf7" providerId="LiveId" clId="{B3D3C217-AF5E-496D-A1EA-5B1C32D80698}" dt="2021-10-07T16:03:33.198" v="451"/>
          <ac:spMkLst>
            <pc:docMk/>
            <pc:sldMk cId="3987665443" sldId="258"/>
            <ac:spMk id="34" creationId="{803A03BC-CA2D-419C-BE0D-99421BD3CD52}"/>
          </ac:spMkLst>
        </pc:spChg>
        <pc:spChg chg="add del mod">
          <ac:chgData name="Hamish Swanson" userId="96e9ea1fee60cbf7" providerId="LiveId" clId="{B3D3C217-AF5E-496D-A1EA-5B1C32D80698}" dt="2021-09-13T15:06:19.296" v="449" actId="478"/>
          <ac:spMkLst>
            <pc:docMk/>
            <pc:sldMk cId="3987665443" sldId="258"/>
            <ac:spMk id="34" creationId="{F4BA3656-85D5-473B-9233-E714A1F5315A}"/>
          </ac:spMkLst>
        </pc:spChg>
        <pc:spChg chg="add mod">
          <ac:chgData name="Hamish Swanson" userId="96e9ea1fee60cbf7" providerId="LiveId" clId="{B3D3C217-AF5E-496D-A1EA-5B1C32D80698}" dt="2021-10-07T16:03:33.198" v="451"/>
          <ac:spMkLst>
            <pc:docMk/>
            <pc:sldMk cId="3987665443" sldId="258"/>
            <ac:spMk id="35" creationId="{C6181FB3-9A73-4984-86CD-1D4EB90B60A3}"/>
          </ac:spMkLst>
        </pc:spChg>
        <pc:spChg chg="add del mod">
          <ac:chgData name="Hamish Swanson" userId="96e9ea1fee60cbf7" providerId="LiveId" clId="{B3D3C217-AF5E-496D-A1EA-5B1C32D80698}" dt="2021-09-13T15:06:19.296" v="449" actId="478"/>
          <ac:spMkLst>
            <pc:docMk/>
            <pc:sldMk cId="3987665443" sldId="258"/>
            <ac:spMk id="35" creationId="{C7479125-9B6F-47C7-AC6B-FABC4B3B59D5}"/>
          </ac:spMkLst>
        </pc:spChg>
        <pc:spChg chg="add del mod">
          <ac:chgData name="Hamish Swanson" userId="96e9ea1fee60cbf7" providerId="LiveId" clId="{B3D3C217-AF5E-496D-A1EA-5B1C32D80698}" dt="2021-09-13T15:06:19.296" v="449" actId="478"/>
          <ac:spMkLst>
            <pc:docMk/>
            <pc:sldMk cId="3987665443" sldId="258"/>
            <ac:spMk id="36" creationId="{3FAF683C-7515-4DAA-B336-17A6772DE299}"/>
          </ac:spMkLst>
        </pc:spChg>
        <pc:spChg chg="add mod">
          <ac:chgData name="Hamish Swanson" userId="96e9ea1fee60cbf7" providerId="LiveId" clId="{B3D3C217-AF5E-496D-A1EA-5B1C32D80698}" dt="2021-10-07T16:03:33.198" v="451"/>
          <ac:spMkLst>
            <pc:docMk/>
            <pc:sldMk cId="3987665443" sldId="258"/>
            <ac:spMk id="36" creationId="{6C36B89F-0C3A-41A1-A295-BF1335E76EE6}"/>
          </ac:spMkLst>
        </pc:spChg>
        <pc:spChg chg="add mod">
          <ac:chgData name="Hamish Swanson" userId="96e9ea1fee60cbf7" providerId="LiveId" clId="{B3D3C217-AF5E-496D-A1EA-5B1C32D80698}" dt="2021-10-07T16:03:33.198" v="451"/>
          <ac:spMkLst>
            <pc:docMk/>
            <pc:sldMk cId="3987665443" sldId="258"/>
            <ac:spMk id="37" creationId="{0FAAE58E-3674-4F7D-A2BA-2FFA71B9CBEC}"/>
          </ac:spMkLst>
        </pc:spChg>
        <pc:spChg chg="add del mod">
          <ac:chgData name="Hamish Swanson" userId="96e9ea1fee60cbf7" providerId="LiveId" clId="{B3D3C217-AF5E-496D-A1EA-5B1C32D80698}" dt="2021-09-13T15:06:19.296" v="449" actId="478"/>
          <ac:spMkLst>
            <pc:docMk/>
            <pc:sldMk cId="3987665443" sldId="258"/>
            <ac:spMk id="37" creationId="{126F62F1-3003-42E1-87A4-0CCFE5C18D46}"/>
          </ac:spMkLst>
        </pc:spChg>
        <pc:spChg chg="add mod">
          <ac:chgData name="Hamish Swanson" userId="96e9ea1fee60cbf7" providerId="LiveId" clId="{B3D3C217-AF5E-496D-A1EA-5B1C32D80698}" dt="2021-10-07T17:04:52.677" v="1059" actId="20577"/>
          <ac:spMkLst>
            <pc:docMk/>
            <pc:sldMk cId="3987665443" sldId="258"/>
            <ac:spMk id="38" creationId="{87EFB7A7-AF62-4067-B098-30FA1608C86D}"/>
          </ac:spMkLst>
        </pc:spChg>
        <pc:spChg chg="add del mod">
          <ac:chgData name="Hamish Swanson" userId="96e9ea1fee60cbf7" providerId="LiveId" clId="{B3D3C217-AF5E-496D-A1EA-5B1C32D80698}" dt="2021-09-13T15:06:19.296" v="449" actId="478"/>
          <ac:spMkLst>
            <pc:docMk/>
            <pc:sldMk cId="3987665443" sldId="258"/>
            <ac:spMk id="38" creationId="{C4F15CD2-C42C-44DA-AC7E-2BB1E1442B0A}"/>
          </ac:spMkLst>
        </pc:spChg>
        <pc:spChg chg="add mod">
          <ac:chgData name="Hamish Swanson" userId="96e9ea1fee60cbf7" providerId="LiveId" clId="{B3D3C217-AF5E-496D-A1EA-5B1C32D80698}" dt="2021-10-08T15:35:37.666" v="2332" actId="1076"/>
          <ac:spMkLst>
            <pc:docMk/>
            <pc:sldMk cId="3987665443" sldId="258"/>
            <ac:spMk id="39" creationId="{89C78C5F-BAEA-476F-87D9-CC53FD33CBD3}"/>
          </ac:spMkLst>
        </pc:spChg>
        <pc:spChg chg="add del mod">
          <ac:chgData name="Hamish Swanson" userId="96e9ea1fee60cbf7" providerId="LiveId" clId="{B3D3C217-AF5E-496D-A1EA-5B1C32D80698}" dt="2021-09-13T14:52:24.511" v="251" actId="478"/>
          <ac:spMkLst>
            <pc:docMk/>
            <pc:sldMk cId="3987665443" sldId="258"/>
            <ac:spMk id="39" creationId="{DBAB35AC-EB8E-4311-A79A-C3549C045272}"/>
          </ac:spMkLst>
        </pc:spChg>
        <pc:spChg chg="add mod">
          <ac:chgData name="Hamish Swanson" userId="96e9ea1fee60cbf7" providerId="LiveId" clId="{B3D3C217-AF5E-496D-A1EA-5B1C32D80698}" dt="2021-10-08T15:35:42.401" v="2333" actId="1076"/>
          <ac:spMkLst>
            <pc:docMk/>
            <pc:sldMk cId="3987665443" sldId="258"/>
            <ac:spMk id="40" creationId="{012E29F9-1F09-47D2-8554-E09E04919DD2}"/>
          </ac:spMkLst>
        </pc:spChg>
        <pc:spChg chg="add del mod">
          <ac:chgData name="Hamish Swanson" userId="96e9ea1fee60cbf7" providerId="LiveId" clId="{B3D3C217-AF5E-496D-A1EA-5B1C32D80698}" dt="2021-09-13T14:52:24.511" v="251" actId="478"/>
          <ac:spMkLst>
            <pc:docMk/>
            <pc:sldMk cId="3987665443" sldId="258"/>
            <ac:spMk id="40" creationId="{39504107-8B7E-4A91-B7D6-F44DA116305C}"/>
          </ac:spMkLst>
        </pc:spChg>
        <pc:spChg chg="add del mod">
          <ac:chgData name="Hamish Swanson" userId="96e9ea1fee60cbf7" providerId="LiveId" clId="{B3D3C217-AF5E-496D-A1EA-5B1C32D80698}" dt="2021-09-13T14:52:24.511" v="251" actId="478"/>
          <ac:spMkLst>
            <pc:docMk/>
            <pc:sldMk cId="3987665443" sldId="258"/>
            <ac:spMk id="41" creationId="{253BC1D1-9856-42FE-BA95-88C5CB41D6D6}"/>
          </ac:spMkLst>
        </pc:spChg>
        <pc:spChg chg="add mod">
          <ac:chgData name="Hamish Swanson" userId="96e9ea1fee60cbf7" providerId="LiveId" clId="{B3D3C217-AF5E-496D-A1EA-5B1C32D80698}" dt="2021-10-07T17:07:02.462" v="1078" actId="1076"/>
          <ac:spMkLst>
            <pc:docMk/>
            <pc:sldMk cId="3987665443" sldId="258"/>
            <ac:spMk id="41" creationId="{B36B7DBF-70D7-463D-A79B-ACD5758DE143}"/>
          </ac:spMkLst>
        </pc:spChg>
        <pc:spChg chg="add del mod">
          <ac:chgData name="Hamish Swanson" userId="96e9ea1fee60cbf7" providerId="LiveId" clId="{B3D3C217-AF5E-496D-A1EA-5B1C32D80698}" dt="2021-09-13T14:52:24.511" v="251" actId="478"/>
          <ac:spMkLst>
            <pc:docMk/>
            <pc:sldMk cId="3987665443" sldId="258"/>
            <ac:spMk id="42" creationId="{AF6C35CB-D5D6-4273-9A3E-4EA42A2A1A52}"/>
          </ac:spMkLst>
        </pc:spChg>
        <pc:spChg chg="add mod">
          <ac:chgData name="Hamish Swanson" userId="96e9ea1fee60cbf7" providerId="LiveId" clId="{B3D3C217-AF5E-496D-A1EA-5B1C32D80698}" dt="2021-10-07T17:07:02.462" v="1078" actId="1076"/>
          <ac:spMkLst>
            <pc:docMk/>
            <pc:sldMk cId="3987665443" sldId="258"/>
            <ac:spMk id="42" creationId="{B7BAE135-116F-49C8-8626-5D4AFD5AAFFE}"/>
          </ac:spMkLst>
        </pc:spChg>
        <pc:spChg chg="add mod">
          <ac:chgData name="Hamish Swanson" userId="96e9ea1fee60cbf7" providerId="LiveId" clId="{B3D3C217-AF5E-496D-A1EA-5B1C32D80698}" dt="2021-10-07T17:07:02.462" v="1078" actId="1076"/>
          <ac:spMkLst>
            <pc:docMk/>
            <pc:sldMk cId="3987665443" sldId="258"/>
            <ac:spMk id="43" creationId="{D4D56A93-649A-4286-B48E-8AC83AACE40F}"/>
          </ac:spMkLst>
        </pc:spChg>
        <pc:spChg chg="add mod">
          <ac:chgData name="Hamish Swanson" userId="96e9ea1fee60cbf7" providerId="LiveId" clId="{B3D3C217-AF5E-496D-A1EA-5B1C32D80698}" dt="2021-10-07T17:07:02.462" v="1078" actId="1076"/>
          <ac:spMkLst>
            <pc:docMk/>
            <pc:sldMk cId="3987665443" sldId="258"/>
            <ac:spMk id="44" creationId="{6D4448B6-11C5-443B-9A96-016FB987A259}"/>
          </ac:spMkLst>
        </pc:spChg>
        <pc:spChg chg="add del mod">
          <ac:chgData name="Hamish Swanson" userId="96e9ea1fee60cbf7" providerId="LiveId" clId="{B3D3C217-AF5E-496D-A1EA-5B1C32D80698}" dt="2021-09-13T14:48:03.229" v="194" actId="478"/>
          <ac:spMkLst>
            <pc:docMk/>
            <pc:sldMk cId="3987665443" sldId="258"/>
            <ac:spMk id="44" creationId="{A1934350-5C01-410E-90C7-00FA4188D338}"/>
          </ac:spMkLst>
        </pc:spChg>
        <pc:spChg chg="add del mod">
          <ac:chgData name="Hamish Swanson" userId="96e9ea1fee60cbf7" providerId="LiveId" clId="{B3D3C217-AF5E-496D-A1EA-5B1C32D80698}" dt="2021-09-13T14:48:03.229" v="194" actId="478"/>
          <ac:spMkLst>
            <pc:docMk/>
            <pc:sldMk cId="3987665443" sldId="258"/>
            <ac:spMk id="45" creationId="{078FC421-6AD7-4DBC-A9E1-EB94EB1EF1DD}"/>
          </ac:spMkLst>
        </pc:spChg>
        <pc:spChg chg="add mod">
          <ac:chgData name="Hamish Swanson" userId="96e9ea1fee60cbf7" providerId="LiveId" clId="{B3D3C217-AF5E-496D-A1EA-5B1C32D80698}" dt="2021-10-07T17:07:02.462" v="1078" actId="1076"/>
          <ac:spMkLst>
            <pc:docMk/>
            <pc:sldMk cId="3987665443" sldId="258"/>
            <ac:spMk id="45" creationId="{0F0C6090-BD1E-4DA7-9962-B4474D7926F5}"/>
          </ac:spMkLst>
        </pc:spChg>
        <pc:spChg chg="add mod">
          <ac:chgData name="Hamish Swanson" userId="96e9ea1fee60cbf7" providerId="LiveId" clId="{B3D3C217-AF5E-496D-A1EA-5B1C32D80698}" dt="2021-10-07T17:07:02.462" v="1078" actId="1076"/>
          <ac:spMkLst>
            <pc:docMk/>
            <pc:sldMk cId="3987665443" sldId="258"/>
            <ac:spMk id="46" creationId="{A9D74A8D-54E5-47AF-940D-95124C2DCB33}"/>
          </ac:spMkLst>
        </pc:spChg>
        <pc:spChg chg="add del mod">
          <ac:chgData name="Hamish Swanson" userId="96e9ea1fee60cbf7" providerId="LiveId" clId="{B3D3C217-AF5E-496D-A1EA-5B1C32D80698}" dt="2021-09-13T14:48:03.229" v="194" actId="478"/>
          <ac:spMkLst>
            <pc:docMk/>
            <pc:sldMk cId="3987665443" sldId="258"/>
            <ac:spMk id="46" creationId="{E34E7686-D7D1-4AB2-82DB-879B475A81E5}"/>
          </ac:spMkLst>
        </pc:spChg>
        <pc:spChg chg="add del mod">
          <ac:chgData name="Hamish Swanson" userId="96e9ea1fee60cbf7" providerId="LiveId" clId="{B3D3C217-AF5E-496D-A1EA-5B1C32D80698}" dt="2021-09-13T14:48:03.229" v="194" actId="478"/>
          <ac:spMkLst>
            <pc:docMk/>
            <pc:sldMk cId="3987665443" sldId="258"/>
            <ac:spMk id="47" creationId="{3B9466D5-1A81-4AD0-8C9F-54B0DEA72F0D}"/>
          </ac:spMkLst>
        </pc:spChg>
        <pc:spChg chg="add mod">
          <ac:chgData name="Hamish Swanson" userId="96e9ea1fee60cbf7" providerId="LiveId" clId="{B3D3C217-AF5E-496D-A1EA-5B1C32D80698}" dt="2021-10-07T17:07:02.462" v="1078" actId="1076"/>
          <ac:spMkLst>
            <pc:docMk/>
            <pc:sldMk cId="3987665443" sldId="258"/>
            <ac:spMk id="47" creationId="{F84B35C6-C8BB-4EC9-BED6-B75858634F6E}"/>
          </ac:spMkLst>
        </pc:spChg>
        <pc:spChg chg="add del mod">
          <ac:chgData name="Hamish Swanson" userId="96e9ea1fee60cbf7" providerId="LiveId" clId="{B3D3C217-AF5E-496D-A1EA-5B1C32D80698}" dt="2021-09-13T14:43:53.858" v="156" actId="478"/>
          <ac:spMkLst>
            <pc:docMk/>
            <pc:sldMk cId="3987665443" sldId="258"/>
            <ac:spMk id="48" creationId="{0A8A1288-239D-4B7A-9696-374F53F0AF18}"/>
          </ac:spMkLst>
        </pc:spChg>
        <pc:spChg chg="add del mod">
          <ac:chgData name="Hamish Swanson" userId="96e9ea1fee60cbf7" providerId="LiveId" clId="{B3D3C217-AF5E-496D-A1EA-5B1C32D80698}" dt="2021-10-08T15:31:51.435" v="2102" actId="478"/>
          <ac:spMkLst>
            <pc:docMk/>
            <pc:sldMk cId="3987665443" sldId="258"/>
            <ac:spMk id="48" creationId="{AF3F57F8-6BAC-4E1D-8D8E-BCAFD9C966C1}"/>
          </ac:spMkLst>
        </pc:spChg>
        <pc:spChg chg="add del mod">
          <ac:chgData name="Hamish Swanson" userId="96e9ea1fee60cbf7" providerId="LiveId" clId="{B3D3C217-AF5E-496D-A1EA-5B1C32D80698}" dt="2021-09-13T14:48:03.229" v="194" actId="478"/>
          <ac:spMkLst>
            <pc:docMk/>
            <pc:sldMk cId="3987665443" sldId="258"/>
            <ac:spMk id="49" creationId="{120455AD-8C95-4660-8374-73E58BEA8086}"/>
          </ac:spMkLst>
        </pc:spChg>
        <pc:spChg chg="add del mod">
          <ac:chgData name="Hamish Swanson" userId="96e9ea1fee60cbf7" providerId="LiveId" clId="{B3D3C217-AF5E-496D-A1EA-5B1C32D80698}" dt="2021-10-08T15:31:51.023" v="2101" actId="478"/>
          <ac:spMkLst>
            <pc:docMk/>
            <pc:sldMk cId="3987665443" sldId="258"/>
            <ac:spMk id="49" creationId="{715DF128-E134-4991-97EA-269F88833AB8}"/>
          </ac:spMkLst>
        </pc:spChg>
        <pc:spChg chg="add del mod">
          <ac:chgData name="Hamish Swanson" userId="96e9ea1fee60cbf7" providerId="LiveId" clId="{B3D3C217-AF5E-496D-A1EA-5B1C32D80698}" dt="2021-10-08T15:31:50.481" v="2100" actId="478"/>
          <ac:spMkLst>
            <pc:docMk/>
            <pc:sldMk cId="3987665443" sldId="258"/>
            <ac:spMk id="50" creationId="{503274DA-F12D-4470-8A24-F3E0A85CD1F9}"/>
          </ac:spMkLst>
        </pc:spChg>
        <pc:spChg chg="add del mod">
          <ac:chgData name="Hamish Swanson" userId="96e9ea1fee60cbf7" providerId="LiveId" clId="{B3D3C217-AF5E-496D-A1EA-5B1C32D80698}" dt="2021-09-13T14:48:01.736" v="192" actId="478"/>
          <ac:spMkLst>
            <pc:docMk/>
            <pc:sldMk cId="3987665443" sldId="258"/>
            <ac:spMk id="50" creationId="{E83A9CFB-1694-4077-8DDE-E0E6E17858F9}"/>
          </ac:spMkLst>
        </pc:spChg>
        <pc:spChg chg="add del mod">
          <ac:chgData name="Hamish Swanson" userId="96e9ea1fee60cbf7" providerId="LiveId" clId="{B3D3C217-AF5E-496D-A1EA-5B1C32D80698}" dt="2021-10-08T15:31:51.777" v="2103" actId="478"/>
          <ac:spMkLst>
            <pc:docMk/>
            <pc:sldMk cId="3987665443" sldId="258"/>
            <ac:spMk id="51" creationId="{B042B4A9-8D75-43EB-A325-9AD9621F4940}"/>
          </ac:spMkLst>
        </pc:spChg>
        <pc:spChg chg="add del mod">
          <ac:chgData name="Hamish Swanson" userId="96e9ea1fee60cbf7" providerId="LiveId" clId="{B3D3C217-AF5E-496D-A1EA-5B1C32D80698}" dt="2021-09-13T14:48:01.736" v="192" actId="478"/>
          <ac:spMkLst>
            <pc:docMk/>
            <pc:sldMk cId="3987665443" sldId="258"/>
            <ac:spMk id="51" creationId="{E3B5EEBA-3FB2-4074-9DE4-F8249EAC221A}"/>
          </ac:spMkLst>
        </pc:spChg>
        <pc:spChg chg="add del mod">
          <ac:chgData name="Hamish Swanson" userId="96e9ea1fee60cbf7" providerId="LiveId" clId="{B3D3C217-AF5E-496D-A1EA-5B1C32D80698}" dt="2021-09-13T14:48:01.736" v="192" actId="478"/>
          <ac:spMkLst>
            <pc:docMk/>
            <pc:sldMk cId="3987665443" sldId="258"/>
            <ac:spMk id="52" creationId="{373B223A-E897-4CDD-9E3C-1495D94BD7EA}"/>
          </ac:spMkLst>
        </pc:spChg>
        <pc:spChg chg="add del mod">
          <ac:chgData name="Hamish Swanson" userId="96e9ea1fee60cbf7" providerId="LiveId" clId="{B3D3C217-AF5E-496D-A1EA-5B1C32D80698}" dt="2021-10-08T15:31:50.021" v="2099" actId="478"/>
          <ac:spMkLst>
            <pc:docMk/>
            <pc:sldMk cId="3987665443" sldId="258"/>
            <ac:spMk id="52" creationId="{4D6AA2A9-C3A6-440B-8334-21442ACB3EE3}"/>
          </ac:spMkLst>
        </pc:spChg>
        <pc:spChg chg="add del mod">
          <ac:chgData name="Hamish Swanson" userId="96e9ea1fee60cbf7" providerId="LiveId" clId="{B3D3C217-AF5E-496D-A1EA-5B1C32D80698}" dt="2021-09-13T14:48:01.736" v="192" actId="478"/>
          <ac:spMkLst>
            <pc:docMk/>
            <pc:sldMk cId="3987665443" sldId="258"/>
            <ac:spMk id="53" creationId="{3151FF88-18BD-4A66-BF55-EDED022945C7}"/>
          </ac:spMkLst>
        </pc:spChg>
        <pc:spChg chg="add mod">
          <ac:chgData name="Hamish Swanson" userId="96e9ea1fee60cbf7" providerId="LiveId" clId="{B3D3C217-AF5E-496D-A1EA-5B1C32D80698}" dt="2021-10-08T15:33:49.914" v="2179" actId="20577"/>
          <ac:spMkLst>
            <pc:docMk/>
            <pc:sldMk cId="3987665443" sldId="258"/>
            <ac:spMk id="53" creationId="{474AE9C2-6CE7-4714-84D9-6B4406C8E990}"/>
          </ac:spMkLst>
        </pc:spChg>
        <pc:spChg chg="add mod">
          <ac:chgData name="Hamish Swanson" userId="96e9ea1fee60cbf7" providerId="LiveId" clId="{B3D3C217-AF5E-496D-A1EA-5B1C32D80698}" dt="2021-10-08T15:33:54.445" v="2181" actId="20577"/>
          <ac:spMkLst>
            <pc:docMk/>
            <pc:sldMk cId="3987665443" sldId="258"/>
            <ac:spMk id="54" creationId="{1644BCDC-9FA6-42FE-8981-F5F871E6226A}"/>
          </ac:spMkLst>
        </pc:spChg>
        <pc:spChg chg="add del mod">
          <ac:chgData name="Hamish Swanson" userId="96e9ea1fee60cbf7" providerId="LiveId" clId="{B3D3C217-AF5E-496D-A1EA-5B1C32D80698}" dt="2021-09-13T14:48:01.736" v="192" actId="478"/>
          <ac:spMkLst>
            <pc:docMk/>
            <pc:sldMk cId="3987665443" sldId="258"/>
            <ac:spMk id="54" creationId="{23AFD00E-038E-4F5E-9B34-4E070F7D0C7E}"/>
          </ac:spMkLst>
        </pc:spChg>
        <pc:spChg chg="add del mod">
          <ac:chgData name="Hamish Swanson" userId="96e9ea1fee60cbf7" providerId="LiveId" clId="{B3D3C217-AF5E-496D-A1EA-5B1C32D80698}" dt="2021-09-13T15:06:19.296" v="449" actId="478"/>
          <ac:spMkLst>
            <pc:docMk/>
            <pc:sldMk cId="3987665443" sldId="258"/>
            <ac:spMk id="55" creationId="{44C666F2-0A3C-402E-B88E-BCA536EFDC6F}"/>
          </ac:spMkLst>
        </pc:spChg>
        <pc:spChg chg="add mod">
          <ac:chgData name="Hamish Swanson" userId="96e9ea1fee60cbf7" providerId="LiveId" clId="{B3D3C217-AF5E-496D-A1EA-5B1C32D80698}" dt="2021-10-08T15:33:47.161" v="2177" actId="20577"/>
          <ac:spMkLst>
            <pc:docMk/>
            <pc:sldMk cId="3987665443" sldId="258"/>
            <ac:spMk id="55" creationId="{4C3667C3-CBFE-42D7-B383-F362E444AC5B}"/>
          </ac:spMkLst>
        </pc:spChg>
        <pc:spChg chg="add mod">
          <ac:chgData name="Hamish Swanson" userId="96e9ea1fee60cbf7" providerId="LiveId" clId="{B3D3C217-AF5E-496D-A1EA-5B1C32D80698}" dt="2021-10-08T15:32:43.724" v="2117" actId="20577"/>
          <ac:spMkLst>
            <pc:docMk/>
            <pc:sldMk cId="3987665443" sldId="258"/>
            <ac:spMk id="56" creationId="{8402F221-BEDF-421A-8AE5-9C6F366AF2A3}"/>
          </ac:spMkLst>
        </pc:spChg>
        <pc:spChg chg="add del mod">
          <ac:chgData name="Hamish Swanson" userId="96e9ea1fee60cbf7" providerId="LiveId" clId="{B3D3C217-AF5E-496D-A1EA-5B1C32D80698}" dt="2021-10-07T17:06:50.630" v="1074" actId="478"/>
          <ac:spMkLst>
            <pc:docMk/>
            <pc:sldMk cId="3987665443" sldId="258"/>
            <ac:spMk id="58" creationId="{7D4D9816-57E2-43AB-8FC9-7D1110F6EA56}"/>
          </ac:spMkLst>
        </pc:spChg>
        <pc:spChg chg="add mod">
          <ac:chgData name="Hamish Swanson" userId="96e9ea1fee60cbf7" providerId="LiveId" clId="{B3D3C217-AF5E-496D-A1EA-5B1C32D80698}" dt="2021-10-08T15:33:57.248" v="2183" actId="20577"/>
          <ac:spMkLst>
            <pc:docMk/>
            <pc:sldMk cId="3987665443" sldId="258"/>
            <ac:spMk id="58" creationId="{D9DBAADC-AD72-4A0F-9DCF-ECFCE36BE630}"/>
          </ac:spMkLst>
        </pc:spChg>
        <pc:spChg chg="add del mod">
          <ac:chgData name="Hamish Swanson" userId="96e9ea1fee60cbf7" providerId="LiveId" clId="{B3D3C217-AF5E-496D-A1EA-5B1C32D80698}" dt="2021-10-07T17:06:50.630" v="1074" actId="478"/>
          <ac:spMkLst>
            <pc:docMk/>
            <pc:sldMk cId="3987665443" sldId="258"/>
            <ac:spMk id="59" creationId="{63403CBD-54CA-4889-8063-3FD2D149A660}"/>
          </ac:spMkLst>
        </pc:spChg>
        <pc:spChg chg="add mod">
          <ac:chgData name="Hamish Swanson" userId="96e9ea1fee60cbf7" providerId="LiveId" clId="{B3D3C217-AF5E-496D-A1EA-5B1C32D80698}" dt="2021-10-08T15:32:51.759" v="2120" actId="20577"/>
          <ac:spMkLst>
            <pc:docMk/>
            <pc:sldMk cId="3987665443" sldId="258"/>
            <ac:spMk id="59" creationId="{7C6D1FA9-6489-4A1E-9B65-C087C776AA85}"/>
          </ac:spMkLst>
        </pc:spChg>
        <pc:spChg chg="add del mod">
          <ac:chgData name="Hamish Swanson" userId="96e9ea1fee60cbf7" providerId="LiveId" clId="{B3D3C217-AF5E-496D-A1EA-5B1C32D80698}" dt="2021-10-07T17:06:50.630" v="1074" actId="478"/>
          <ac:spMkLst>
            <pc:docMk/>
            <pc:sldMk cId="3987665443" sldId="258"/>
            <ac:spMk id="60" creationId="{BF460269-5FFC-4D94-BBB8-09837F7D5A45}"/>
          </ac:spMkLst>
        </pc:spChg>
        <pc:spChg chg="add del mod">
          <ac:chgData name="Hamish Swanson" userId="96e9ea1fee60cbf7" providerId="LiveId" clId="{B3D3C217-AF5E-496D-A1EA-5B1C32D80698}" dt="2021-10-07T17:06:48.694" v="1073" actId="478"/>
          <ac:spMkLst>
            <pc:docMk/>
            <pc:sldMk cId="3987665443" sldId="258"/>
            <ac:spMk id="61" creationId="{3F2EBD89-F6BE-4BA5-AD98-44D25CC27BE8}"/>
          </ac:spMkLst>
        </pc:spChg>
        <pc:spChg chg="add del mod">
          <ac:chgData name="Hamish Swanson" userId="96e9ea1fee60cbf7" providerId="LiveId" clId="{B3D3C217-AF5E-496D-A1EA-5B1C32D80698}" dt="2021-10-07T17:06:50.630" v="1074" actId="478"/>
          <ac:spMkLst>
            <pc:docMk/>
            <pc:sldMk cId="3987665443" sldId="258"/>
            <ac:spMk id="62" creationId="{8FBC769F-EF44-458E-96A3-37D4E921057A}"/>
          </ac:spMkLst>
        </pc:spChg>
        <pc:spChg chg="add del mod">
          <ac:chgData name="Hamish Swanson" userId="96e9ea1fee60cbf7" providerId="LiveId" clId="{B3D3C217-AF5E-496D-A1EA-5B1C32D80698}" dt="2021-10-07T17:06:50.630" v="1074" actId="478"/>
          <ac:spMkLst>
            <pc:docMk/>
            <pc:sldMk cId="3987665443" sldId="258"/>
            <ac:spMk id="63" creationId="{9A9B604D-E567-497D-AF47-168FB42E00BB}"/>
          </ac:spMkLst>
        </pc:spChg>
        <pc:spChg chg="add del mod">
          <ac:chgData name="Hamish Swanson" userId="96e9ea1fee60cbf7" providerId="LiveId" clId="{B3D3C217-AF5E-496D-A1EA-5B1C32D80698}" dt="2021-09-13T14:52:49.076" v="260" actId="478"/>
          <ac:spMkLst>
            <pc:docMk/>
            <pc:sldMk cId="3987665443" sldId="258"/>
            <ac:spMk id="64" creationId="{C6E9AD7D-0376-4F68-88F5-7C8F68B1D60E}"/>
          </ac:spMkLst>
        </pc:spChg>
        <pc:spChg chg="add del mod">
          <ac:chgData name="Hamish Swanson" userId="96e9ea1fee60cbf7" providerId="LiveId" clId="{B3D3C217-AF5E-496D-A1EA-5B1C32D80698}" dt="2021-10-07T17:06:51.214" v="1075" actId="478"/>
          <ac:spMkLst>
            <pc:docMk/>
            <pc:sldMk cId="3987665443" sldId="258"/>
            <ac:spMk id="65" creationId="{49685D90-0B56-4A5C-8E91-CAEE2F47C1E3}"/>
          </ac:spMkLst>
        </pc:spChg>
        <pc:spChg chg="add mod">
          <ac:chgData name="Hamish Swanson" userId="96e9ea1fee60cbf7" providerId="LiveId" clId="{B3D3C217-AF5E-496D-A1EA-5B1C32D80698}" dt="2021-09-13T15:06:27.082" v="450" actId="1076"/>
          <ac:spMkLst>
            <pc:docMk/>
            <pc:sldMk cId="3987665443" sldId="258"/>
            <ac:spMk id="66" creationId="{C554FC07-F74A-4EBE-99D3-5E4AD31C0DD0}"/>
          </ac:spMkLst>
        </pc:spChg>
        <pc:graphicFrameChg chg="add mod">
          <ac:chgData name="Hamish Swanson" userId="96e9ea1fee60cbf7" providerId="LiveId" clId="{B3D3C217-AF5E-496D-A1EA-5B1C32D80698}" dt="2021-09-13T14:36:58.053" v="81" actId="1076"/>
          <ac:graphicFrameMkLst>
            <pc:docMk/>
            <pc:sldMk cId="3987665443" sldId="258"/>
            <ac:graphicFrameMk id="8" creationId="{88201DFC-ED72-4991-8144-DF847141F75B}"/>
          </ac:graphicFrameMkLst>
        </pc:graphicFrameChg>
        <pc:graphicFrameChg chg="add mod">
          <ac:chgData name="Hamish Swanson" userId="96e9ea1fee60cbf7" providerId="LiveId" clId="{B3D3C217-AF5E-496D-A1EA-5B1C32D80698}" dt="2021-09-13T14:37:45.429" v="83" actId="1076"/>
          <ac:graphicFrameMkLst>
            <pc:docMk/>
            <pc:sldMk cId="3987665443" sldId="258"/>
            <ac:graphicFrameMk id="9" creationId="{AC3A1619-2F9F-4687-B47D-C6BD6A3D5947}"/>
          </ac:graphicFrameMkLst>
        </pc:graphicFrameChg>
        <pc:picChg chg="add del mod">
          <ac:chgData name="Hamish Swanson" userId="96e9ea1fee60cbf7" providerId="LiveId" clId="{B3D3C217-AF5E-496D-A1EA-5B1C32D80698}" dt="2021-09-13T14:39:50.325" v="120" actId="478"/>
          <ac:picMkLst>
            <pc:docMk/>
            <pc:sldMk cId="3987665443" sldId="258"/>
            <ac:picMk id="5" creationId="{CE3AE6FE-98BE-46E5-82BB-7F34AE3375F6}"/>
          </ac:picMkLst>
        </pc:picChg>
        <pc:picChg chg="add del mod">
          <ac:chgData name="Hamish Swanson" userId="96e9ea1fee60cbf7" providerId="LiveId" clId="{B3D3C217-AF5E-496D-A1EA-5B1C32D80698}" dt="2021-09-13T15:06:19.296" v="449" actId="478"/>
          <ac:picMkLst>
            <pc:docMk/>
            <pc:sldMk cId="3987665443" sldId="258"/>
            <ac:picMk id="7" creationId="{D030A660-7292-41AF-865F-6548616DAF02}"/>
          </ac:picMkLst>
        </pc:picChg>
        <pc:picChg chg="add del mod">
          <ac:chgData name="Hamish Swanson" userId="96e9ea1fee60cbf7" providerId="LiveId" clId="{B3D3C217-AF5E-496D-A1EA-5B1C32D80698}" dt="2021-09-13T14:48:02.308" v="193" actId="478"/>
          <ac:picMkLst>
            <pc:docMk/>
            <pc:sldMk cId="3987665443" sldId="258"/>
            <ac:picMk id="43" creationId="{74B200AA-F7E5-491A-9C0D-E5D9BA413445}"/>
          </ac:picMkLst>
        </pc:picChg>
        <pc:picChg chg="add mod">
          <ac:chgData name="Hamish Swanson" userId="96e9ea1fee60cbf7" providerId="LiveId" clId="{B3D3C217-AF5E-496D-A1EA-5B1C32D80698}" dt="2021-09-13T15:06:27.082" v="450" actId="1076"/>
          <ac:picMkLst>
            <pc:docMk/>
            <pc:sldMk cId="3987665443" sldId="258"/>
            <ac:picMk id="57" creationId="{7BC58F7D-8D18-4987-9063-E34F7916AD8B}"/>
          </ac:picMkLst>
        </pc:picChg>
        <pc:cxnChg chg="add del mod">
          <ac:chgData name="Hamish Swanson" userId="96e9ea1fee60cbf7" providerId="LiveId" clId="{B3D3C217-AF5E-496D-A1EA-5B1C32D80698}" dt="2021-10-07T16:45:01.330" v="755" actId="478"/>
          <ac:cxnSpMkLst>
            <pc:docMk/>
            <pc:sldMk cId="3987665443" sldId="258"/>
            <ac:cxnSpMk id="3" creationId="{B742F3EA-0026-466A-9A64-E1ECD5130542}"/>
          </ac:cxnSpMkLst>
        </pc:cxnChg>
        <pc:cxnChg chg="add del">
          <ac:chgData name="Hamish Swanson" userId="96e9ea1fee60cbf7" providerId="LiveId" clId="{B3D3C217-AF5E-496D-A1EA-5B1C32D80698}" dt="2021-09-13T14:39:03.001" v="100" actId="11529"/>
          <ac:cxnSpMkLst>
            <pc:docMk/>
            <pc:sldMk cId="3987665443" sldId="258"/>
            <ac:cxnSpMk id="19" creationId="{0D6BDCF9-318D-438F-AF35-63C6904F1AF9}"/>
          </ac:cxnSpMkLst>
        </pc:cxnChg>
        <pc:cxnChg chg="add del">
          <ac:chgData name="Hamish Swanson" userId="96e9ea1fee60cbf7" providerId="LiveId" clId="{B3D3C217-AF5E-496D-A1EA-5B1C32D80698}" dt="2021-09-13T14:39:07.507" v="102" actId="478"/>
          <ac:cxnSpMkLst>
            <pc:docMk/>
            <pc:sldMk cId="3987665443" sldId="258"/>
            <ac:cxnSpMk id="21" creationId="{C453DF30-083B-4039-958F-94A930DB9088}"/>
          </ac:cxnSpMkLst>
        </pc:cxnChg>
        <pc:cxnChg chg="add del mod">
          <ac:chgData name="Hamish Swanson" userId="96e9ea1fee60cbf7" providerId="LiveId" clId="{B3D3C217-AF5E-496D-A1EA-5B1C32D80698}" dt="2021-09-13T14:39:12.944" v="104" actId="11529"/>
          <ac:cxnSpMkLst>
            <pc:docMk/>
            <pc:sldMk cId="3987665443" sldId="258"/>
            <ac:cxnSpMk id="23" creationId="{CFFBF131-077B-440C-89A5-A1194E8C3688}"/>
          </ac:cxnSpMkLst>
        </pc:cxnChg>
      </pc:sldChg>
      <pc:sldChg chg="addSp delSp modSp add mod">
        <pc:chgData name="Hamish Swanson" userId="96e9ea1fee60cbf7" providerId="LiveId" clId="{B3D3C217-AF5E-496D-A1EA-5B1C32D80698}" dt="2021-10-08T16:03:45.302" v="2768" actId="1076"/>
        <pc:sldMkLst>
          <pc:docMk/>
          <pc:sldMk cId="1907612663" sldId="259"/>
        </pc:sldMkLst>
        <pc:spChg chg="del">
          <ac:chgData name="Hamish Swanson" userId="96e9ea1fee60cbf7" providerId="LiveId" clId="{B3D3C217-AF5E-496D-A1EA-5B1C32D80698}" dt="2021-09-13T14:42:31.239" v="137" actId="478"/>
          <ac:spMkLst>
            <pc:docMk/>
            <pc:sldMk cId="1907612663" sldId="259"/>
            <ac:spMk id="2" creationId="{D8D2AF21-B393-4E7D-9CFE-5BFAAE708039}"/>
          </ac:spMkLst>
        </pc:spChg>
        <pc:spChg chg="del">
          <ac:chgData name="Hamish Swanson" userId="96e9ea1fee60cbf7" providerId="LiveId" clId="{B3D3C217-AF5E-496D-A1EA-5B1C32D80698}" dt="2021-09-13T14:42:31.239" v="137" actId="478"/>
          <ac:spMkLst>
            <pc:docMk/>
            <pc:sldMk cId="1907612663" sldId="259"/>
            <ac:spMk id="16" creationId="{7D16C8D1-487B-4977-AA4E-E8C14953991F}"/>
          </ac:spMkLst>
        </pc:spChg>
        <pc:spChg chg="del">
          <ac:chgData name="Hamish Swanson" userId="96e9ea1fee60cbf7" providerId="LiveId" clId="{B3D3C217-AF5E-496D-A1EA-5B1C32D80698}" dt="2021-09-13T14:42:31.239" v="137" actId="478"/>
          <ac:spMkLst>
            <pc:docMk/>
            <pc:sldMk cId="1907612663" sldId="259"/>
            <ac:spMk id="18" creationId="{52CBE0BB-C018-4E88-A1FC-C456FAE0E9E1}"/>
          </ac:spMkLst>
        </pc:spChg>
        <pc:spChg chg="del">
          <ac:chgData name="Hamish Swanson" userId="96e9ea1fee60cbf7" providerId="LiveId" clId="{B3D3C217-AF5E-496D-A1EA-5B1C32D80698}" dt="2021-09-13T14:42:31.239" v="137" actId="478"/>
          <ac:spMkLst>
            <pc:docMk/>
            <pc:sldMk cId="1907612663" sldId="259"/>
            <ac:spMk id="19" creationId="{8C9A3E8F-D537-43DC-B8C8-45688318F239}"/>
          </ac:spMkLst>
        </pc:spChg>
        <pc:spChg chg="del">
          <ac:chgData name="Hamish Swanson" userId="96e9ea1fee60cbf7" providerId="LiveId" clId="{B3D3C217-AF5E-496D-A1EA-5B1C32D80698}" dt="2021-09-13T14:42:31.239" v="137" actId="478"/>
          <ac:spMkLst>
            <pc:docMk/>
            <pc:sldMk cId="1907612663" sldId="259"/>
            <ac:spMk id="20" creationId="{48CE34B9-5F53-462B-9E13-0D37B66E89DB}"/>
          </ac:spMkLst>
        </pc:spChg>
        <pc:spChg chg="del">
          <ac:chgData name="Hamish Swanson" userId="96e9ea1fee60cbf7" providerId="LiveId" clId="{B3D3C217-AF5E-496D-A1EA-5B1C32D80698}" dt="2021-09-13T14:42:31.239" v="137" actId="478"/>
          <ac:spMkLst>
            <pc:docMk/>
            <pc:sldMk cId="1907612663" sldId="259"/>
            <ac:spMk id="21" creationId="{EA211ED3-7791-4C14-B61A-9BBE41D371F7}"/>
          </ac:spMkLst>
        </pc:spChg>
        <pc:spChg chg="del">
          <ac:chgData name="Hamish Swanson" userId="96e9ea1fee60cbf7" providerId="LiveId" clId="{B3D3C217-AF5E-496D-A1EA-5B1C32D80698}" dt="2021-09-13T14:42:31.239" v="137" actId="478"/>
          <ac:spMkLst>
            <pc:docMk/>
            <pc:sldMk cId="1907612663" sldId="259"/>
            <ac:spMk id="22" creationId="{85A5A36C-5E18-4EFA-8EC9-BC7276B281D2}"/>
          </ac:spMkLst>
        </pc:spChg>
        <pc:spChg chg="del">
          <ac:chgData name="Hamish Swanson" userId="96e9ea1fee60cbf7" providerId="LiveId" clId="{B3D3C217-AF5E-496D-A1EA-5B1C32D80698}" dt="2021-09-13T14:42:31.239" v="137" actId="478"/>
          <ac:spMkLst>
            <pc:docMk/>
            <pc:sldMk cId="1907612663" sldId="259"/>
            <ac:spMk id="23" creationId="{1D902E47-2E59-4CFB-B190-489E9695A0BC}"/>
          </ac:spMkLst>
        </pc:spChg>
        <pc:spChg chg="add del mod ord">
          <ac:chgData name="Hamish Swanson" userId="96e9ea1fee60cbf7" providerId="LiveId" clId="{B3D3C217-AF5E-496D-A1EA-5B1C32D80698}" dt="2021-10-07T17:01:39.665" v="775" actId="478"/>
          <ac:spMkLst>
            <pc:docMk/>
            <pc:sldMk cId="1907612663" sldId="259"/>
            <ac:spMk id="26" creationId="{A1380C1C-4528-4679-9C22-E52ED8BD3C7E}"/>
          </ac:spMkLst>
        </pc:spChg>
        <pc:spChg chg="add mod ord">
          <ac:chgData name="Hamish Swanson" userId="96e9ea1fee60cbf7" providerId="LiveId" clId="{B3D3C217-AF5E-496D-A1EA-5B1C32D80698}" dt="2021-10-07T16:40:00.227" v="715" actId="1076"/>
          <ac:spMkLst>
            <pc:docMk/>
            <pc:sldMk cId="1907612663" sldId="259"/>
            <ac:spMk id="27" creationId="{0870A91B-7F8C-489D-9731-A848448C150A}"/>
          </ac:spMkLst>
        </pc:spChg>
        <pc:spChg chg="del">
          <ac:chgData name="Hamish Swanson" userId="96e9ea1fee60cbf7" providerId="LiveId" clId="{B3D3C217-AF5E-496D-A1EA-5B1C32D80698}" dt="2021-09-13T14:42:31.239" v="137" actId="478"/>
          <ac:spMkLst>
            <pc:docMk/>
            <pc:sldMk cId="1907612663" sldId="259"/>
            <ac:spMk id="28" creationId="{30D8BAC6-18D6-42F7-90A3-C3D0C21A3675}"/>
          </ac:spMkLst>
        </pc:spChg>
        <pc:spChg chg="add del mod">
          <ac:chgData name="Hamish Swanson" userId="96e9ea1fee60cbf7" providerId="LiveId" clId="{B3D3C217-AF5E-496D-A1EA-5B1C32D80698}" dt="2021-10-07T16:40:51.285" v="725" actId="478"/>
          <ac:spMkLst>
            <pc:docMk/>
            <pc:sldMk cId="1907612663" sldId="259"/>
            <ac:spMk id="28" creationId="{CA6F37D8-602D-419B-BE24-972CAA6F0DBC}"/>
          </ac:spMkLst>
        </pc:spChg>
        <pc:spChg chg="add mod">
          <ac:chgData name="Hamish Swanson" userId="96e9ea1fee60cbf7" providerId="LiveId" clId="{B3D3C217-AF5E-496D-A1EA-5B1C32D80698}" dt="2021-10-07T16:41:00.238" v="729" actId="20577"/>
          <ac:spMkLst>
            <pc:docMk/>
            <pc:sldMk cId="1907612663" sldId="259"/>
            <ac:spMk id="29" creationId="{C240E14F-0D61-4B49-AF9B-72FE489597BC}"/>
          </ac:spMkLst>
        </pc:spChg>
        <pc:spChg chg="del">
          <ac:chgData name="Hamish Swanson" userId="96e9ea1fee60cbf7" providerId="LiveId" clId="{B3D3C217-AF5E-496D-A1EA-5B1C32D80698}" dt="2021-09-13T14:42:31.239" v="137" actId="478"/>
          <ac:spMkLst>
            <pc:docMk/>
            <pc:sldMk cId="1907612663" sldId="259"/>
            <ac:spMk id="29" creationId="{EEBEA508-E88A-433E-8DCA-83DA433BD5B2}"/>
          </ac:spMkLst>
        </pc:spChg>
        <pc:spChg chg="del">
          <ac:chgData name="Hamish Swanson" userId="96e9ea1fee60cbf7" providerId="LiveId" clId="{B3D3C217-AF5E-496D-A1EA-5B1C32D80698}" dt="2021-09-13T14:42:31.239" v="137" actId="478"/>
          <ac:spMkLst>
            <pc:docMk/>
            <pc:sldMk cId="1907612663" sldId="259"/>
            <ac:spMk id="30" creationId="{C6FF2B86-4AFC-497D-8404-16F5E1F6D6EA}"/>
          </ac:spMkLst>
        </pc:spChg>
        <pc:spChg chg="add del mod">
          <ac:chgData name="Hamish Swanson" userId="96e9ea1fee60cbf7" providerId="LiveId" clId="{B3D3C217-AF5E-496D-A1EA-5B1C32D80698}" dt="2021-10-07T16:41:10.412" v="732" actId="478"/>
          <ac:spMkLst>
            <pc:docMk/>
            <pc:sldMk cId="1907612663" sldId="259"/>
            <ac:spMk id="30" creationId="{F948A20C-5BF4-4244-930C-613713E18CE0}"/>
          </ac:spMkLst>
        </pc:spChg>
        <pc:spChg chg="del">
          <ac:chgData name="Hamish Swanson" userId="96e9ea1fee60cbf7" providerId="LiveId" clId="{B3D3C217-AF5E-496D-A1EA-5B1C32D80698}" dt="2021-09-13T14:42:31.239" v="137" actId="478"/>
          <ac:spMkLst>
            <pc:docMk/>
            <pc:sldMk cId="1907612663" sldId="259"/>
            <ac:spMk id="31" creationId="{070A2BD9-9239-4AAF-BC36-D4156B396EC6}"/>
          </ac:spMkLst>
        </pc:spChg>
        <pc:spChg chg="add mod">
          <ac:chgData name="Hamish Swanson" userId="96e9ea1fee60cbf7" providerId="LiveId" clId="{B3D3C217-AF5E-496D-A1EA-5B1C32D80698}" dt="2021-10-07T16:41:25.157" v="735" actId="1076"/>
          <ac:spMkLst>
            <pc:docMk/>
            <pc:sldMk cId="1907612663" sldId="259"/>
            <ac:spMk id="31" creationId="{71BE5E37-D5E1-439B-B842-8D01A487371F}"/>
          </ac:spMkLst>
        </pc:spChg>
        <pc:spChg chg="del">
          <ac:chgData name="Hamish Swanson" userId="96e9ea1fee60cbf7" providerId="LiveId" clId="{B3D3C217-AF5E-496D-A1EA-5B1C32D80698}" dt="2021-09-13T14:42:31.239" v="137" actId="478"/>
          <ac:spMkLst>
            <pc:docMk/>
            <pc:sldMk cId="1907612663" sldId="259"/>
            <ac:spMk id="32" creationId="{0D228A97-D673-4BF6-B93A-B89F70F11809}"/>
          </ac:spMkLst>
        </pc:spChg>
        <pc:spChg chg="add mod">
          <ac:chgData name="Hamish Swanson" userId="96e9ea1fee60cbf7" providerId="LiveId" clId="{B3D3C217-AF5E-496D-A1EA-5B1C32D80698}" dt="2021-10-07T17:02:53.094" v="856" actId="1076"/>
          <ac:spMkLst>
            <pc:docMk/>
            <pc:sldMk cId="1907612663" sldId="259"/>
            <ac:spMk id="32" creationId="{2E0252C4-5C4A-4793-B7B1-C62895FDA10E}"/>
          </ac:spMkLst>
        </pc:spChg>
        <pc:spChg chg="mod">
          <ac:chgData name="Hamish Swanson" userId="96e9ea1fee60cbf7" providerId="LiveId" clId="{B3D3C217-AF5E-496D-A1EA-5B1C32D80698}" dt="2021-09-13T14:42:41.469" v="142" actId="1076"/>
          <ac:spMkLst>
            <pc:docMk/>
            <pc:sldMk cId="1907612663" sldId="259"/>
            <ac:spMk id="33" creationId="{61B971B0-3BAD-4F6A-A29D-E2569D208100}"/>
          </ac:spMkLst>
        </pc:spChg>
        <pc:spChg chg="mod">
          <ac:chgData name="Hamish Swanson" userId="96e9ea1fee60cbf7" providerId="LiveId" clId="{B3D3C217-AF5E-496D-A1EA-5B1C32D80698}" dt="2021-09-13T14:42:41.469" v="142" actId="1076"/>
          <ac:spMkLst>
            <pc:docMk/>
            <pc:sldMk cId="1907612663" sldId="259"/>
            <ac:spMk id="34" creationId="{178BCEB8-D14E-482C-9B7B-698BD6900CEF}"/>
          </ac:spMkLst>
        </pc:spChg>
        <pc:spChg chg="mod">
          <ac:chgData name="Hamish Swanson" userId="96e9ea1fee60cbf7" providerId="LiveId" clId="{B3D3C217-AF5E-496D-A1EA-5B1C32D80698}" dt="2021-09-13T14:42:41.469" v="142" actId="1076"/>
          <ac:spMkLst>
            <pc:docMk/>
            <pc:sldMk cId="1907612663" sldId="259"/>
            <ac:spMk id="35" creationId="{110CB18B-9336-4C3D-B10D-093EA5F84A13}"/>
          </ac:spMkLst>
        </pc:spChg>
        <pc:spChg chg="mod">
          <ac:chgData name="Hamish Swanson" userId="96e9ea1fee60cbf7" providerId="LiveId" clId="{B3D3C217-AF5E-496D-A1EA-5B1C32D80698}" dt="2021-10-07T17:01:39.044" v="774" actId="1076"/>
          <ac:spMkLst>
            <pc:docMk/>
            <pc:sldMk cId="1907612663" sldId="259"/>
            <ac:spMk id="36" creationId="{5D9DF311-ECD3-4B6B-BFDA-B5AF33B18580}"/>
          </ac:spMkLst>
        </pc:spChg>
        <pc:spChg chg="add del mod">
          <ac:chgData name="Hamish Swanson" userId="96e9ea1fee60cbf7" providerId="LiveId" clId="{B3D3C217-AF5E-496D-A1EA-5B1C32D80698}" dt="2021-10-08T15:37:38.152" v="2352" actId="478"/>
          <ac:spMkLst>
            <pc:docMk/>
            <pc:sldMk cId="1907612663" sldId="259"/>
            <ac:spMk id="37" creationId="{9FB2EDC1-5FCA-4C0B-A514-7EE36D277D92}"/>
          </ac:spMkLst>
        </pc:spChg>
        <pc:spChg chg="del mod">
          <ac:chgData name="Hamish Swanson" userId="96e9ea1fee60cbf7" providerId="LiveId" clId="{B3D3C217-AF5E-496D-A1EA-5B1C32D80698}" dt="2021-10-07T17:01:36.994" v="773" actId="478"/>
          <ac:spMkLst>
            <pc:docMk/>
            <pc:sldMk cId="1907612663" sldId="259"/>
            <ac:spMk id="38" creationId="{A1B4A1A4-99AE-4DB4-82B2-08EB18EEA696}"/>
          </ac:spMkLst>
        </pc:spChg>
        <pc:spChg chg="mod">
          <ac:chgData name="Hamish Swanson" userId="96e9ea1fee60cbf7" providerId="LiveId" clId="{B3D3C217-AF5E-496D-A1EA-5B1C32D80698}" dt="2021-09-13T14:42:41.469" v="142" actId="1076"/>
          <ac:spMkLst>
            <pc:docMk/>
            <pc:sldMk cId="1907612663" sldId="259"/>
            <ac:spMk id="39" creationId="{8A620430-9964-4659-8132-AC00DF3569B8}"/>
          </ac:spMkLst>
        </pc:spChg>
        <pc:spChg chg="mod">
          <ac:chgData name="Hamish Swanson" userId="96e9ea1fee60cbf7" providerId="LiveId" clId="{B3D3C217-AF5E-496D-A1EA-5B1C32D80698}" dt="2021-09-13T14:42:41.469" v="142" actId="1076"/>
          <ac:spMkLst>
            <pc:docMk/>
            <pc:sldMk cId="1907612663" sldId="259"/>
            <ac:spMk id="40" creationId="{6D245268-1482-466F-9754-79B7C7D1FC88}"/>
          </ac:spMkLst>
        </pc:spChg>
        <pc:spChg chg="mod">
          <ac:chgData name="Hamish Swanson" userId="96e9ea1fee60cbf7" providerId="LiveId" clId="{B3D3C217-AF5E-496D-A1EA-5B1C32D80698}" dt="2021-09-13T14:42:41.469" v="142" actId="1076"/>
          <ac:spMkLst>
            <pc:docMk/>
            <pc:sldMk cId="1907612663" sldId="259"/>
            <ac:spMk id="41" creationId="{ABD5649C-9D3C-437A-9F87-FDA13B0DB059}"/>
          </ac:spMkLst>
        </pc:spChg>
        <pc:spChg chg="mod">
          <ac:chgData name="Hamish Swanson" userId="96e9ea1fee60cbf7" providerId="LiveId" clId="{B3D3C217-AF5E-496D-A1EA-5B1C32D80698}" dt="2021-09-13T14:42:41.469" v="142" actId="1076"/>
          <ac:spMkLst>
            <pc:docMk/>
            <pc:sldMk cId="1907612663" sldId="259"/>
            <ac:spMk id="42" creationId="{1D054C96-9092-44CD-AB75-3059E5A2B14A}"/>
          </ac:spMkLst>
        </pc:spChg>
        <pc:spChg chg="add mod">
          <ac:chgData name="Hamish Swanson" userId="96e9ea1fee60cbf7" providerId="LiveId" clId="{B3D3C217-AF5E-496D-A1EA-5B1C32D80698}" dt="2021-10-07T17:07:28.453" v="1084" actId="1076"/>
          <ac:spMkLst>
            <pc:docMk/>
            <pc:sldMk cId="1907612663" sldId="259"/>
            <ac:spMk id="44" creationId="{614BA4E0-D43D-40A3-9811-F22A7ACE15EB}"/>
          </ac:spMkLst>
        </pc:spChg>
        <pc:spChg chg="add mod">
          <ac:chgData name="Hamish Swanson" userId="96e9ea1fee60cbf7" providerId="LiveId" clId="{B3D3C217-AF5E-496D-A1EA-5B1C32D80698}" dt="2021-10-07T17:07:28.453" v="1084" actId="1076"/>
          <ac:spMkLst>
            <pc:docMk/>
            <pc:sldMk cId="1907612663" sldId="259"/>
            <ac:spMk id="45" creationId="{9EA08390-5C2F-42D0-A910-3D6D4D3927EA}"/>
          </ac:spMkLst>
        </pc:spChg>
        <pc:spChg chg="add mod">
          <ac:chgData name="Hamish Swanson" userId="96e9ea1fee60cbf7" providerId="LiveId" clId="{B3D3C217-AF5E-496D-A1EA-5B1C32D80698}" dt="2021-10-07T17:07:28.453" v="1084" actId="1076"/>
          <ac:spMkLst>
            <pc:docMk/>
            <pc:sldMk cId="1907612663" sldId="259"/>
            <ac:spMk id="46" creationId="{034960A7-8077-4354-9EFC-889011C4D752}"/>
          </ac:spMkLst>
        </pc:spChg>
        <pc:spChg chg="del">
          <ac:chgData name="Hamish Swanson" userId="96e9ea1fee60cbf7" providerId="LiveId" clId="{B3D3C217-AF5E-496D-A1EA-5B1C32D80698}" dt="2021-09-13T14:42:31.239" v="137" actId="478"/>
          <ac:spMkLst>
            <pc:docMk/>
            <pc:sldMk cId="1907612663" sldId="259"/>
            <ac:spMk id="46" creationId="{3417DE59-53B9-4980-9F77-59D34356C4FB}"/>
          </ac:spMkLst>
        </pc:spChg>
        <pc:spChg chg="add mod">
          <ac:chgData name="Hamish Swanson" userId="96e9ea1fee60cbf7" providerId="LiveId" clId="{B3D3C217-AF5E-496D-A1EA-5B1C32D80698}" dt="2021-10-07T17:07:28.453" v="1084" actId="1076"/>
          <ac:spMkLst>
            <pc:docMk/>
            <pc:sldMk cId="1907612663" sldId="259"/>
            <ac:spMk id="47" creationId="{817714C4-09BD-4E7E-A635-159683A32613}"/>
          </ac:spMkLst>
        </pc:spChg>
        <pc:spChg chg="del">
          <ac:chgData name="Hamish Swanson" userId="96e9ea1fee60cbf7" providerId="LiveId" clId="{B3D3C217-AF5E-496D-A1EA-5B1C32D80698}" dt="2021-09-13T14:42:31.239" v="137" actId="478"/>
          <ac:spMkLst>
            <pc:docMk/>
            <pc:sldMk cId="1907612663" sldId="259"/>
            <ac:spMk id="47" creationId="{826C9590-A2B6-425E-8AB6-3B0D3143E7CB}"/>
          </ac:spMkLst>
        </pc:spChg>
        <pc:spChg chg="mod">
          <ac:chgData name="Hamish Swanson" userId="96e9ea1fee60cbf7" providerId="LiveId" clId="{B3D3C217-AF5E-496D-A1EA-5B1C32D80698}" dt="2021-09-13T14:42:41.469" v="142" actId="1076"/>
          <ac:spMkLst>
            <pc:docMk/>
            <pc:sldMk cId="1907612663" sldId="259"/>
            <ac:spMk id="48" creationId="{E507E787-CE64-46C6-B815-1B9E9EEC49EE}"/>
          </ac:spMkLst>
        </pc:spChg>
        <pc:spChg chg="add del mod">
          <ac:chgData name="Hamish Swanson" userId="96e9ea1fee60cbf7" providerId="LiveId" clId="{B3D3C217-AF5E-496D-A1EA-5B1C32D80698}" dt="2021-10-07T17:07:19.392" v="1081" actId="478"/>
          <ac:spMkLst>
            <pc:docMk/>
            <pc:sldMk cId="1907612663" sldId="259"/>
            <ac:spMk id="49" creationId="{8B7FE795-06A7-4416-A7DF-CBFAC42B533C}"/>
          </ac:spMkLst>
        </pc:spChg>
        <pc:spChg chg="mod">
          <ac:chgData name="Hamish Swanson" userId="96e9ea1fee60cbf7" providerId="LiveId" clId="{B3D3C217-AF5E-496D-A1EA-5B1C32D80698}" dt="2021-09-13T14:42:41.469" v="142" actId="1076"/>
          <ac:spMkLst>
            <pc:docMk/>
            <pc:sldMk cId="1907612663" sldId="259"/>
            <ac:spMk id="50" creationId="{096953D4-9D1C-41E4-B3F6-E487EFA1C440}"/>
          </ac:spMkLst>
        </pc:spChg>
        <pc:spChg chg="add mod">
          <ac:chgData name="Hamish Swanson" userId="96e9ea1fee60cbf7" providerId="LiveId" clId="{B3D3C217-AF5E-496D-A1EA-5B1C32D80698}" dt="2021-10-07T17:07:28.453" v="1084" actId="1076"/>
          <ac:spMkLst>
            <pc:docMk/>
            <pc:sldMk cId="1907612663" sldId="259"/>
            <ac:spMk id="51" creationId="{174B745D-2DC7-4BE0-A28F-6684F4DB7B39}"/>
          </ac:spMkLst>
        </pc:spChg>
        <pc:spChg chg="del">
          <ac:chgData name="Hamish Swanson" userId="96e9ea1fee60cbf7" providerId="LiveId" clId="{B3D3C217-AF5E-496D-A1EA-5B1C32D80698}" dt="2021-09-13T14:42:35.422" v="140" actId="478"/>
          <ac:spMkLst>
            <pc:docMk/>
            <pc:sldMk cId="1907612663" sldId="259"/>
            <ac:spMk id="51" creationId="{B9C01B3B-9A23-4FE1-8EFF-69F7CC07B391}"/>
          </ac:spMkLst>
        </pc:spChg>
        <pc:spChg chg="add mod">
          <ac:chgData name="Hamish Swanson" userId="96e9ea1fee60cbf7" providerId="LiveId" clId="{B3D3C217-AF5E-496D-A1EA-5B1C32D80698}" dt="2021-10-08T16:03:45.302" v="2768" actId="1076"/>
          <ac:spMkLst>
            <pc:docMk/>
            <pc:sldMk cId="1907612663" sldId="259"/>
            <ac:spMk id="52" creationId="{2160644D-8008-447D-AB88-A105E1CC4D1F}"/>
          </ac:spMkLst>
        </pc:spChg>
        <pc:spChg chg="del">
          <ac:chgData name="Hamish Swanson" userId="96e9ea1fee60cbf7" providerId="LiveId" clId="{B3D3C217-AF5E-496D-A1EA-5B1C32D80698}" dt="2021-09-13T14:42:35.422" v="140" actId="478"/>
          <ac:spMkLst>
            <pc:docMk/>
            <pc:sldMk cId="1907612663" sldId="259"/>
            <ac:spMk id="52" creationId="{6F888D5C-2466-4DB4-914E-CA9303775A23}"/>
          </ac:spMkLst>
        </pc:spChg>
        <pc:spChg chg="del">
          <ac:chgData name="Hamish Swanson" userId="96e9ea1fee60cbf7" providerId="LiveId" clId="{B3D3C217-AF5E-496D-A1EA-5B1C32D80698}" dt="2021-09-13T14:42:35.422" v="140" actId="478"/>
          <ac:spMkLst>
            <pc:docMk/>
            <pc:sldMk cId="1907612663" sldId="259"/>
            <ac:spMk id="53" creationId="{64F8602D-A208-4446-B8EB-7AAF783300ED}"/>
          </ac:spMkLst>
        </pc:spChg>
        <pc:spChg chg="del">
          <ac:chgData name="Hamish Swanson" userId="96e9ea1fee60cbf7" providerId="LiveId" clId="{B3D3C217-AF5E-496D-A1EA-5B1C32D80698}" dt="2021-09-13T14:42:35.422" v="140" actId="478"/>
          <ac:spMkLst>
            <pc:docMk/>
            <pc:sldMk cId="1907612663" sldId="259"/>
            <ac:spMk id="54" creationId="{E13CE65A-F1AF-4F58-AC70-DCE99E02FC9F}"/>
          </ac:spMkLst>
        </pc:spChg>
        <pc:spChg chg="del">
          <ac:chgData name="Hamish Swanson" userId="96e9ea1fee60cbf7" providerId="LiveId" clId="{B3D3C217-AF5E-496D-A1EA-5B1C32D80698}" dt="2021-09-13T14:42:35.422" v="140" actId="478"/>
          <ac:spMkLst>
            <pc:docMk/>
            <pc:sldMk cId="1907612663" sldId="259"/>
            <ac:spMk id="55" creationId="{62C03908-A079-4399-AA7E-F6CA301A6D08}"/>
          </ac:spMkLst>
        </pc:spChg>
        <pc:spChg chg="mod">
          <ac:chgData name="Hamish Swanson" userId="96e9ea1fee60cbf7" providerId="LiveId" clId="{B3D3C217-AF5E-496D-A1EA-5B1C32D80698}" dt="2021-10-07T17:03:01.983" v="860" actId="1076"/>
          <ac:spMkLst>
            <pc:docMk/>
            <pc:sldMk cId="1907612663" sldId="259"/>
            <ac:spMk id="59" creationId="{1F4B87A1-7AB5-481B-93FF-F393EBBDBA0E}"/>
          </ac:spMkLst>
        </pc:spChg>
        <pc:spChg chg="mod">
          <ac:chgData name="Hamish Swanson" userId="96e9ea1fee60cbf7" providerId="LiveId" clId="{B3D3C217-AF5E-496D-A1EA-5B1C32D80698}" dt="2021-10-07T17:03:01.983" v="860" actId="1076"/>
          <ac:spMkLst>
            <pc:docMk/>
            <pc:sldMk cId="1907612663" sldId="259"/>
            <ac:spMk id="60" creationId="{2A8A487E-1FD0-44C7-A2DA-88C011D87C3E}"/>
          </ac:spMkLst>
        </pc:spChg>
        <pc:spChg chg="mod">
          <ac:chgData name="Hamish Swanson" userId="96e9ea1fee60cbf7" providerId="LiveId" clId="{B3D3C217-AF5E-496D-A1EA-5B1C32D80698}" dt="2021-10-07T17:03:01.983" v="860" actId="1076"/>
          <ac:spMkLst>
            <pc:docMk/>
            <pc:sldMk cId="1907612663" sldId="259"/>
            <ac:spMk id="61" creationId="{0F84F211-E514-4ADF-AB51-952BA0CC8D82}"/>
          </ac:spMkLst>
        </pc:spChg>
        <pc:spChg chg="mod">
          <ac:chgData name="Hamish Swanson" userId="96e9ea1fee60cbf7" providerId="LiveId" clId="{B3D3C217-AF5E-496D-A1EA-5B1C32D80698}" dt="2021-10-07T17:03:05.822" v="861" actId="1076"/>
          <ac:spMkLst>
            <pc:docMk/>
            <pc:sldMk cId="1907612663" sldId="259"/>
            <ac:spMk id="62" creationId="{D6130974-6288-45B6-BAC2-8072363122CE}"/>
          </ac:spMkLst>
        </pc:spChg>
        <pc:spChg chg="del mod">
          <ac:chgData name="Hamish Swanson" userId="96e9ea1fee60cbf7" providerId="LiveId" clId="{B3D3C217-AF5E-496D-A1EA-5B1C32D80698}" dt="2021-10-07T17:02:57.905" v="859" actId="478"/>
          <ac:spMkLst>
            <pc:docMk/>
            <pc:sldMk cId="1907612663" sldId="259"/>
            <ac:spMk id="63" creationId="{2FA2D6D0-FD7A-4E88-ADE2-0C860BF7618F}"/>
          </ac:spMkLst>
        </pc:spChg>
        <pc:spChg chg="del">
          <ac:chgData name="Hamish Swanson" userId="96e9ea1fee60cbf7" providerId="LiveId" clId="{B3D3C217-AF5E-496D-A1EA-5B1C32D80698}" dt="2021-09-13T14:42:35.422" v="140" actId="478"/>
          <ac:spMkLst>
            <pc:docMk/>
            <pc:sldMk cId="1907612663" sldId="259"/>
            <ac:spMk id="64" creationId="{466DD9B7-3382-4A07-8142-A7544C00085A}"/>
          </ac:spMkLst>
        </pc:spChg>
        <pc:spChg chg="del">
          <ac:chgData name="Hamish Swanson" userId="96e9ea1fee60cbf7" providerId="LiveId" clId="{B3D3C217-AF5E-496D-A1EA-5B1C32D80698}" dt="2021-09-13T14:42:35.422" v="140" actId="478"/>
          <ac:spMkLst>
            <pc:docMk/>
            <pc:sldMk cId="1907612663" sldId="259"/>
            <ac:spMk id="65" creationId="{BD810176-D409-475A-9040-F1F61AA84C19}"/>
          </ac:spMkLst>
        </pc:spChg>
        <pc:spChg chg="del">
          <ac:chgData name="Hamish Swanson" userId="96e9ea1fee60cbf7" providerId="LiveId" clId="{B3D3C217-AF5E-496D-A1EA-5B1C32D80698}" dt="2021-09-13T14:42:35.422" v="140" actId="478"/>
          <ac:spMkLst>
            <pc:docMk/>
            <pc:sldMk cId="1907612663" sldId="259"/>
            <ac:spMk id="66" creationId="{65C30BAF-9A38-4AD1-9C6B-47CC958F371B}"/>
          </ac:spMkLst>
        </pc:spChg>
        <pc:spChg chg="del">
          <ac:chgData name="Hamish Swanson" userId="96e9ea1fee60cbf7" providerId="LiveId" clId="{B3D3C217-AF5E-496D-A1EA-5B1C32D80698}" dt="2021-09-13T14:42:35.422" v="140" actId="478"/>
          <ac:spMkLst>
            <pc:docMk/>
            <pc:sldMk cId="1907612663" sldId="259"/>
            <ac:spMk id="67" creationId="{FDC5D0BE-F1C1-4505-A193-85E20111D2B8}"/>
          </ac:spMkLst>
        </pc:spChg>
        <pc:spChg chg="del">
          <ac:chgData name="Hamish Swanson" userId="96e9ea1fee60cbf7" providerId="LiveId" clId="{B3D3C217-AF5E-496D-A1EA-5B1C32D80698}" dt="2021-09-13T14:42:35.422" v="140" actId="478"/>
          <ac:spMkLst>
            <pc:docMk/>
            <pc:sldMk cId="1907612663" sldId="259"/>
            <ac:spMk id="68" creationId="{38B18849-D2B1-439C-AC64-35B665D491F1}"/>
          </ac:spMkLst>
        </pc:spChg>
        <pc:spChg chg="mod">
          <ac:chgData name="Hamish Swanson" userId="96e9ea1fee60cbf7" providerId="LiveId" clId="{B3D3C217-AF5E-496D-A1EA-5B1C32D80698}" dt="2021-09-13T14:42:41.469" v="142" actId="1076"/>
          <ac:spMkLst>
            <pc:docMk/>
            <pc:sldMk cId="1907612663" sldId="259"/>
            <ac:spMk id="71" creationId="{AB19A17B-E5F7-4D6B-B77A-A2F24132AB24}"/>
          </ac:spMkLst>
        </pc:spChg>
        <pc:spChg chg="del">
          <ac:chgData name="Hamish Swanson" userId="96e9ea1fee60cbf7" providerId="LiveId" clId="{B3D3C217-AF5E-496D-A1EA-5B1C32D80698}" dt="2021-09-13T14:42:35.422" v="140" actId="478"/>
          <ac:spMkLst>
            <pc:docMk/>
            <pc:sldMk cId="1907612663" sldId="259"/>
            <ac:spMk id="72" creationId="{D0AF27D9-B21A-4B41-8D90-F7F48BAC14B9}"/>
          </ac:spMkLst>
        </pc:spChg>
        <pc:picChg chg="del">
          <ac:chgData name="Hamish Swanson" userId="96e9ea1fee60cbf7" providerId="LiveId" clId="{B3D3C217-AF5E-496D-A1EA-5B1C32D80698}" dt="2021-09-13T14:42:31.239" v="137" actId="478"/>
          <ac:picMkLst>
            <pc:docMk/>
            <pc:sldMk cId="1907612663" sldId="259"/>
            <ac:picMk id="5" creationId="{5892AE6D-CF04-4F50-BE1E-B0B576E56334}"/>
          </ac:picMkLst>
        </pc:picChg>
        <pc:picChg chg="del">
          <ac:chgData name="Hamish Swanson" userId="96e9ea1fee60cbf7" providerId="LiveId" clId="{B3D3C217-AF5E-496D-A1EA-5B1C32D80698}" dt="2021-09-13T14:42:33.226" v="139" actId="478"/>
          <ac:picMkLst>
            <pc:docMk/>
            <pc:sldMk cId="1907612663" sldId="259"/>
            <ac:picMk id="7" creationId="{3FBD245A-BE92-4EA4-B2C2-5DCB17AE9313}"/>
          </ac:picMkLst>
        </pc:picChg>
        <pc:picChg chg="mod">
          <ac:chgData name="Hamish Swanson" userId="96e9ea1fee60cbf7" providerId="LiveId" clId="{B3D3C217-AF5E-496D-A1EA-5B1C32D80698}" dt="2021-09-13T14:42:41.469" v="142" actId="1076"/>
          <ac:picMkLst>
            <pc:docMk/>
            <pc:sldMk cId="1907612663" sldId="259"/>
            <ac:picMk id="9" creationId="{3E1A5FA8-C103-43C8-9B62-DE915ADCC49F}"/>
          </ac:picMkLst>
        </pc:picChg>
        <pc:picChg chg="del">
          <ac:chgData name="Hamish Swanson" userId="96e9ea1fee60cbf7" providerId="LiveId" clId="{B3D3C217-AF5E-496D-A1EA-5B1C32D80698}" dt="2021-09-13T14:42:32.850" v="138" actId="478"/>
          <ac:picMkLst>
            <pc:docMk/>
            <pc:sldMk cId="1907612663" sldId="259"/>
            <ac:picMk id="11" creationId="{D55C549C-FB0A-45B7-BC92-65CD65287E00}"/>
          </ac:picMkLst>
        </pc:picChg>
        <pc:picChg chg="mod">
          <ac:chgData name="Hamish Swanson" userId="96e9ea1fee60cbf7" providerId="LiveId" clId="{B3D3C217-AF5E-496D-A1EA-5B1C32D80698}" dt="2021-09-13T14:42:41.469" v="142" actId="1076"/>
          <ac:picMkLst>
            <pc:docMk/>
            <pc:sldMk cId="1907612663" sldId="259"/>
            <ac:picMk id="13" creationId="{F5A77AA3-F363-4E33-AE67-487E74897FF6}"/>
          </ac:picMkLst>
        </pc:picChg>
        <pc:picChg chg="add mod">
          <ac:chgData name="Hamish Swanson" userId="96e9ea1fee60cbf7" providerId="LiveId" clId="{B3D3C217-AF5E-496D-A1EA-5B1C32D80698}" dt="2021-10-07T17:07:28.453" v="1084" actId="1076"/>
          <ac:picMkLst>
            <pc:docMk/>
            <pc:sldMk cId="1907612663" sldId="259"/>
            <ac:picMk id="43" creationId="{350EDE6E-E766-4AC2-B2BA-13AE13089323}"/>
          </ac:picMkLst>
        </pc:picChg>
        <pc:picChg chg="del">
          <ac:chgData name="Hamish Swanson" userId="96e9ea1fee60cbf7" providerId="LiveId" clId="{B3D3C217-AF5E-496D-A1EA-5B1C32D80698}" dt="2021-09-13T14:42:35.422" v="140" actId="478"/>
          <ac:picMkLst>
            <pc:docMk/>
            <pc:sldMk cId="1907612663" sldId="259"/>
            <ac:picMk id="49" creationId="{8A5AE778-533B-4A8A-A0A4-2E4E223210D8}"/>
          </ac:picMkLst>
        </pc:picChg>
        <pc:picChg chg="mod">
          <ac:chgData name="Hamish Swanson" userId="96e9ea1fee60cbf7" providerId="LiveId" clId="{B3D3C217-AF5E-496D-A1EA-5B1C32D80698}" dt="2021-09-13T14:42:41.469" v="142" actId="1076"/>
          <ac:picMkLst>
            <pc:docMk/>
            <pc:sldMk cId="1907612663" sldId="259"/>
            <ac:picMk id="57" creationId="{61A67DE0-B6BE-4612-8F04-F67A405468D1}"/>
          </ac:picMkLst>
        </pc:picChg>
        <pc:picChg chg="del">
          <ac:chgData name="Hamish Swanson" userId="96e9ea1fee60cbf7" providerId="LiveId" clId="{B3D3C217-AF5E-496D-A1EA-5B1C32D80698}" dt="2021-09-13T14:42:35.975" v="141" actId="478"/>
          <ac:picMkLst>
            <pc:docMk/>
            <pc:sldMk cId="1907612663" sldId="259"/>
            <ac:picMk id="58" creationId="{AA500296-BF31-4D0C-8CFF-981407106A4C}"/>
          </ac:picMkLst>
        </pc:picChg>
      </pc:sldChg>
      <pc:sldChg chg="new del">
        <pc:chgData name="Hamish Swanson" userId="96e9ea1fee60cbf7" providerId="LiveId" clId="{B3D3C217-AF5E-496D-A1EA-5B1C32D80698}" dt="2021-09-13T14:41:41.481" v="132" actId="2696"/>
        <pc:sldMkLst>
          <pc:docMk/>
          <pc:sldMk cId="2576893587" sldId="259"/>
        </pc:sldMkLst>
      </pc:sldChg>
      <pc:sldChg chg="addSp delSp modSp add mod">
        <pc:chgData name="Hamish Swanson" userId="96e9ea1fee60cbf7" providerId="LiveId" clId="{B3D3C217-AF5E-496D-A1EA-5B1C32D80698}" dt="2021-10-08T15:38:47.569" v="2357" actId="1076"/>
        <pc:sldMkLst>
          <pc:docMk/>
          <pc:sldMk cId="1218971049" sldId="260"/>
        </pc:sldMkLst>
        <pc:spChg chg="del">
          <ac:chgData name="Hamish Swanson" userId="96e9ea1fee60cbf7" providerId="LiveId" clId="{B3D3C217-AF5E-496D-A1EA-5B1C32D80698}" dt="2021-09-13T14:42:26.906" v="136" actId="478"/>
          <ac:spMkLst>
            <pc:docMk/>
            <pc:sldMk cId="1218971049" sldId="260"/>
            <ac:spMk id="2" creationId="{D8D2AF21-B393-4E7D-9CFE-5BFAAE708039}"/>
          </ac:spMkLst>
        </pc:spChg>
        <pc:spChg chg="del">
          <ac:chgData name="Hamish Swanson" userId="96e9ea1fee60cbf7" providerId="LiveId" clId="{B3D3C217-AF5E-496D-A1EA-5B1C32D80698}" dt="2021-09-13T14:42:26.906" v="136" actId="478"/>
          <ac:spMkLst>
            <pc:docMk/>
            <pc:sldMk cId="1218971049" sldId="260"/>
            <ac:spMk id="16" creationId="{7D16C8D1-487B-4977-AA4E-E8C14953991F}"/>
          </ac:spMkLst>
        </pc:spChg>
        <pc:spChg chg="del">
          <ac:chgData name="Hamish Swanson" userId="96e9ea1fee60cbf7" providerId="LiveId" clId="{B3D3C217-AF5E-496D-A1EA-5B1C32D80698}" dt="2021-09-13T14:42:26.906" v="136" actId="478"/>
          <ac:spMkLst>
            <pc:docMk/>
            <pc:sldMk cId="1218971049" sldId="260"/>
            <ac:spMk id="18" creationId="{52CBE0BB-C018-4E88-A1FC-C456FAE0E9E1}"/>
          </ac:spMkLst>
        </pc:spChg>
        <pc:spChg chg="add mod">
          <ac:chgData name="Hamish Swanson" userId="96e9ea1fee60cbf7" providerId="LiveId" clId="{B3D3C217-AF5E-496D-A1EA-5B1C32D80698}" dt="2021-10-07T16:42:36.412" v="739" actId="20577"/>
          <ac:spMkLst>
            <pc:docMk/>
            <pc:sldMk cId="1218971049" sldId="260"/>
            <ac:spMk id="19" creationId="{3BAA902F-0917-49DB-8EFB-0B97D596D48E}"/>
          </ac:spMkLst>
        </pc:spChg>
        <pc:spChg chg="del">
          <ac:chgData name="Hamish Swanson" userId="96e9ea1fee60cbf7" providerId="LiveId" clId="{B3D3C217-AF5E-496D-A1EA-5B1C32D80698}" dt="2021-09-13T14:42:26.906" v="136" actId="478"/>
          <ac:spMkLst>
            <pc:docMk/>
            <pc:sldMk cId="1218971049" sldId="260"/>
            <ac:spMk id="19" creationId="{8C9A3E8F-D537-43DC-B8C8-45688318F239}"/>
          </ac:spMkLst>
        </pc:spChg>
        <pc:spChg chg="del">
          <ac:chgData name="Hamish Swanson" userId="96e9ea1fee60cbf7" providerId="LiveId" clId="{B3D3C217-AF5E-496D-A1EA-5B1C32D80698}" dt="2021-09-13T14:42:26.906" v="136" actId="478"/>
          <ac:spMkLst>
            <pc:docMk/>
            <pc:sldMk cId="1218971049" sldId="260"/>
            <ac:spMk id="20" creationId="{48CE34B9-5F53-462B-9E13-0D37B66E89DB}"/>
          </ac:spMkLst>
        </pc:spChg>
        <pc:spChg chg="add del mod ord">
          <ac:chgData name="Hamish Swanson" userId="96e9ea1fee60cbf7" providerId="LiveId" clId="{B3D3C217-AF5E-496D-A1EA-5B1C32D80698}" dt="2021-10-07T17:02:38.759" v="854" actId="478"/>
          <ac:spMkLst>
            <pc:docMk/>
            <pc:sldMk cId="1218971049" sldId="260"/>
            <ac:spMk id="20" creationId="{799B3515-00BC-4DC1-8072-3B0A7D88E3B7}"/>
          </ac:spMkLst>
        </pc:spChg>
        <pc:spChg chg="add del mod ord">
          <ac:chgData name="Hamish Swanson" userId="96e9ea1fee60cbf7" providerId="LiveId" clId="{B3D3C217-AF5E-496D-A1EA-5B1C32D80698}" dt="2021-10-07T17:02:38.290" v="853" actId="478"/>
          <ac:spMkLst>
            <pc:docMk/>
            <pc:sldMk cId="1218971049" sldId="260"/>
            <ac:spMk id="21" creationId="{520F3502-29FA-4702-A8A9-7F8EEF406E72}"/>
          </ac:spMkLst>
        </pc:spChg>
        <pc:spChg chg="del">
          <ac:chgData name="Hamish Swanson" userId="96e9ea1fee60cbf7" providerId="LiveId" clId="{B3D3C217-AF5E-496D-A1EA-5B1C32D80698}" dt="2021-09-13T14:42:26.906" v="136" actId="478"/>
          <ac:spMkLst>
            <pc:docMk/>
            <pc:sldMk cId="1218971049" sldId="260"/>
            <ac:spMk id="21" creationId="{EA211ED3-7791-4C14-B61A-9BBE41D371F7}"/>
          </ac:spMkLst>
        </pc:spChg>
        <pc:spChg chg="del">
          <ac:chgData name="Hamish Swanson" userId="96e9ea1fee60cbf7" providerId="LiveId" clId="{B3D3C217-AF5E-496D-A1EA-5B1C32D80698}" dt="2021-09-13T14:42:26.906" v="136" actId="478"/>
          <ac:spMkLst>
            <pc:docMk/>
            <pc:sldMk cId="1218971049" sldId="260"/>
            <ac:spMk id="22" creationId="{85A5A36C-5E18-4EFA-8EC9-BC7276B281D2}"/>
          </ac:spMkLst>
        </pc:spChg>
        <pc:spChg chg="add mod">
          <ac:chgData name="Hamish Swanson" userId="96e9ea1fee60cbf7" providerId="LiveId" clId="{B3D3C217-AF5E-496D-A1EA-5B1C32D80698}" dt="2021-10-07T16:44:07.855" v="752" actId="20577"/>
          <ac:spMkLst>
            <pc:docMk/>
            <pc:sldMk cId="1218971049" sldId="260"/>
            <ac:spMk id="22" creationId="{FF2312DB-D3CF-4B64-A118-D48D73ACE8A3}"/>
          </ac:spMkLst>
        </pc:spChg>
        <pc:spChg chg="del">
          <ac:chgData name="Hamish Swanson" userId="96e9ea1fee60cbf7" providerId="LiveId" clId="{B3D3C217-AF5E-496D-A1EA-5B1C32D80698}" dt="2021-09-13T14:42:26.906" v="136" actId="478"/>
          <ac:spMkLst>
            <pc:docMk/>
            <pc:sldMk cId="1218971049" sldId="260"/>
            <ac:spMk id="23" creationId="{1D902E47-2E59-4CFB-B190-489E9695A0BC}"/>
          </ac:spMkLst>
        </pc:spChg>
        <pc:spChg chg="add mod">
          <ac:chgData name="Hamish Swanson" userId="96e9ea1fee60cbf7" providerId="LiveId" clId="{B3D3C217-AF5E-496D-A1EA-5B1C32D80698}" dt="2021-10-07T17:02:30.056" v="850" actId="1076"/>
          <ac:spMkLst>
            <pc:docMk/>
            <pc:sldMk cId="1218971049" sldId="260"/>
            <ac:spMk id="23" creationId="{37775A3C-FA58-419F-A643-D1308DAFB38B}"/>
          </ac:spMkLst>
        </pc:spChg>
        <pc:spChg chg="add del mod">
          <ac:chgData name="Hamish Swanson" userId="96e9ea1fee60cbf7" providerId="LiveId" clId="{B3D3C217-AF5E-496D-A1EA-5B1C32D80698}" dt="2021-10-08T15:38:41.900" v="2355" actId="478"/>
          <ac:spMkLst>
            <pc:docMk/>
            <pc:sldMk cId="1218971049" sldId="260"/>
            <ac:spMk id="24" creationId="{E89103F9-5EBB-4CE1-B2E0-DC545948CF1E}"/>
          </ac:spMkLst>
        </pc:spChg>
        <pc:spChg chg="add mod">
          <ac:chgData name="Hamish Swanson" userId="96e9ea1fee60cbf7" providerId="LiveId" clId="{B3D3C217-AF5E-496D-A1EA-5B1C32D80698}" dt="2021-10-08T15:38:45.289" v="2356" actId="1076"/>
          <ac:spMkLst>
            <pc:docMk/>
            <pc:sldMk cId="1218971049" sldId="260"/>
            <ac:spMk id="25" creationId="{C12E165A-08E8-48C9-907E-E94C32B20594}"/>
          </ac:spMkLst>
        </pc:spChg>
        <pc:spChg chg="add mod">
          <ac:chgData name="Hamish Swanson" userId="96e9ea1fee60cbf7" providerId="LiveId" clId="{B3D3C217-AF5E-496D-A1EA-5B1C32D80698}" dt="2021-10-08T15:38:47.569" v="2357" actId="1076"/>
          <ac:spMkLst>
            <pc:docMk/>
            <pc:sldMk cId="1218971049" sldId="260"/>
            <ac:spMk id="26" creationId="{945CF6FD-3F28-4504-A25C-FDE389D8EAF8}"/>
          </ac:spMkLst>
        </pc:spChg>
        <pc:spChg chg="del">
          <ac:chgData name="Hamish Swanson" userId="96e9ea1fee60cbf7" providerId="LiveId" clId="{B3D3C217-AF5E-496D-A1EA-5B1C32D80698}" dt="2021-09-13T14:42:26.906" v="136" actId="478"/>
          <ac:spMkLst>
            <pc:docMk/>
            <pc:sldMk cId="1218971049" sldId="260"/>
            <ac:spMk id="28" creationId="{30D8BAC6-18D6-42F7-90A3-C3D0C21A3675}"/>
          </ac:spMkLst>
        </pc:spChg>
        <pc:spChg chg="del">
          <ac:chgData name="Hamish Swanson" userId="96e9ea1fee60cbf7" providerId="LiveId" clId="{B3D3C217-AF5E-496D-A1EA-5B1C32D80698}" dt="2021-09-13T14:42:26.906" v="136" actId="478"/>
          <ac:spMkLst>
            <pc:docMk/>
            <pc:sldMk cId="1218971049" sldId="260"/>
            <ac:spMk id="29" creationId="{EEBEA508-E88A-433E-8DCA-83DA433BD5B2}"/>
          </ac:spMkLst>
        </pc:spChg>
        <pc:spChg chg="del">
          <ac:chgData name="Hamish Swanson" userId="96e9ea1fee60cbf7" providerId="LiveId" clId="{B3D3C217-AF5E-496D-A1EA-5B1C32D80698}" dt="2021-09-13T14:42:26.906" v="136" actId="478"/>
          <ac:spMkLst>
            <pc:docMk/>
            <pc:sldMk cId="1218971049" sldId="260"/>
            <ac:spMk id="30" creationId="{C6FF2B86-4AFC-497D-8404-16F5E1F6D6EA}"/>
          </ac:spMkLst>
        </pc:spChg>
        <pc:spChg chg="del">
          <ac:chgData name="Hamish Swanson" userId="96e9ea1fee60cbf7" providerId="LiveId" clId="{B3D3C217-AF5E-496D-A1EA-5B1C32D80698}" dt="2021-09-13T14:42:26.906" v="136" actId="478"/>
          <ac:spMkLst>
            <pc:docMk/>
            <pc:sldMk cId="1218971049" sldId="260"/>
            <ac:spMk id="31" creationId="{070A2BD9-9239-4AAF-BC36-D4156B396EC6}"/>
          </ac:spMkLst>
        </pc:spChg>
        <pc:spChg chg="del">
          <ac:chgData name="Hamish Swanson" userId="96e9ea1fee60cbf7" providerId="LiveId" clId="{B3D3C217-AF5E-496D-A1EA-5B1C32D80698}" dt="2021-09-13T14:42:26.906" v="136" actId="478"/>
          <ac:spMkLst>
            <pc:docMk/>
            <pc:sldMk cId="1218971049" sldId="260"/>
            <ac:spMk id="32" creationId="{0D228A97-D673-4BF6-B93A-B89F70F11809}"/>
          </ac:spMkLst>
        </pc:spChg>
        <pc:spChg chg="del">
          <ac:chgData name="Hamish Swanson" userId="96e9ea1fee60cbf7" providerId="LiveId" clId="{B3D3C217-AF5E-496D-A1EA-5B1C32D80698}" dt="2021-09-13T14:42:21.981" v="135" actId="478"/>
          <ac:spMkLst>
            <pc:docMk/>
            <pc:sldMk cId="1218971049" sldId="260"/>
            <ac:spMk id="33" creationId="{61B971B0-3BAD-4F6A-A29D-E2569D208100}"/>
          </ac:spMkLst>
        </pc:spChg>
        <pc:spChg chg="del">
          <ac:chgData name="Hamish Swanson" userId="96e9ea1fee60cbf7" providerId="LiveId" clId="{B3D3C217-AF5E-496D-A1EA-5B1C32D80698}" dt="2021-09-13T14:42:21.981" v="135" actId="478"/>
          <ac:spMkLst>
            <pc:docMk/>
            <pc:sldMk cId="1218971049" sldId="260"/>
            <ac:spMk id="34" creationId="{178BCEB8-D14E-482C-9B7B-698BD6900CEF}"/>
          </ac:spMkLst>
        </pc:spChg>
        <pc:spChg chg="del">
          <ac:chgData name="Hamish Swanson" userId="96e9ea1fee60cbf7" providerId="LiveId" clId="{B3D3C217-AF5E-496D-A1EA-5B1C32D80698}" dt="2021-09-13T14:42:21.981" v="135" actId="478"/>
          <ac:spMkLst>
            <pc:docMk/>
            <pc:sldMk cId="1218971049" sldId="260"/>
            <ac:spMk id="35" creationId="{110CB18B-9336-4C3D-B10D-093EA5F84A13}"/>
          </ac:spMkLst>
        </pc:spChg>
        <pc:spChg chg="del">
          <ac:chgData name="Hamish Swanson" userId="96e9ea1fee60cbf7" providerId="LiveId" clId="{B3D3C217-AF5E-496D-A1EA-5B1C32D80698}" dt="2021-09-13T14:42:21.981" v="135" actId="478"/>
          <ac:spMkLst>
            <pc:docMk/>
            <pc:sldMk cId="1218971049" sldId="260"/>
            <ac:spMk id="36" creationId="{5D9DF311-ECD3-4B6B-BFDA-B5AF33B18580}"/>
          </ac:spMkLst>
        </pc:spChg>
        <pc:spChg chg="del">
          <ac:chgData name="Hamish Swanson" userId="96e9ea1fee60cbf7" providerId="LiveId" clId="{B3D3C217-AF5E-496D-A1EA-5B1C32D80698}" dt="2021-09-13T14:42:21.981" v="135" actId="478"/>
          <ac:spMkLst>
            <pc:docMk/>
            <pc:sldMk cId="1218971049" sldId="260"/>
            <ac:spMk id="38" creationId="{A1B4A1A4-99AE-4DB4-82B2-08EB18EEA696}"/>
          </ac:spMkLst>
        </pc:spChg>
        <pc:spChg chg="del">
          <ac:chgData name="Hamish Swanson" userId="96e9ea1fee60cbf7" providerId="LiveId" clId="{B3D3C217-AF5E-496D-A1EA-5B1C32D80698}" dt="2021-09-13T14:42:21.981" v="135" actId="478"/>
          <ac:spMkLst>
            <pc:docMk/>
            <pc:sldMk cId="1218971049" sldId="260"/>
            <ac:spMk id="39" creationId="{8A620430-9964-4659-8132-AC00DF3569B8}"/>
          </ac:spMkLst>
        </pc:spChg>
        <pc:spChg chg="del">
          <ac:chgData name="Hamish Swanson" userId="96e9ea1fee60cbf7" providerId="LiveId" clId="{B3D3C217-AF5E-496D-A1EA-5B1C32D80698}" dt="2021-09-13T14:42:21.981" v="135" actId="478"/>
          <ac:spMkLst>
            <pc:docMk/>
            <pc:sldMk cId="1218971049" sldId="260"/>
            <ac:spMk id="40" creationId="{6D245268-1482-466F-9754-79B7C7D1FC88}"/>
          </ac:spMkLst>
        </pc:spChg>
        <pc:spChg chg="del">
          <ac:chgData name="Hamish Swanson" userId="96e9ea1fee60cbf7" providerId="LiveId" clId="{B3D3C217-AF5E-496D-A1EA-5B1C32D80698}" dt="2021-09-13T14:42:21.981" v="135" actId="478"/>
          <ac:spMkLst>
            <pc:docMk/>
            <pc:sldMk cId="1218971049" sldId="260"/>
            <ac:spMk id="41" creationId="{ABD5649C-9D3C-437A-9F87-FDA13B0DB059}"/>
          </ac:spMkLst>
        </pc:spChg>
        <pc:spChg chg="del">
          <ac:chgData name="Hamish Swanson" userId="96e9ea1fee60cbf7" providerId="LiveId" clId="{B3D3C217-AF5E-496D-A1EA-5B1C32D80698}" dt="2021-09-13T14:42:21.981" v="135" actId="478"/>
          <ac:spMkLst>
            <pc:docMk/>
            <pc:sldMk cId="1218971049" sldId="260"/>
            <ac:spMk id="42" creationId="{1D054C96-9092-44CD-AB75-3059E5A2B14A}"/>
          </ac:spMkLst>
        </pc:spChg>
        <pc:spChg chg="del">
          <ac:chgData name="Hamish Swanson" userId="96e9ea1fee60cbf7" providerId="LiveId" clId="{B3D3C217-AF5E-496D-A1EA-5B1C32D80698}" dt="2021-09-13T14:42:26.906" v="136" actId="478"/>
          <ac:spMkLst>
            <pc:docMk/>
            <pc:sldMk cId="1218971049" sldId="260"/>
            <ac:spMk id="46" creationId="{3417DE59-53B9-4980-9F77-59D34356C4FB}"/>
          </ac:spMkLst>
        </pc:spChg>
        <pc:spChg chg="del">
          <ac:chgData name="Hamish Swanson" userId="96e9ea1fee60cbf7" providerId="LiveId" clId="{B3D3C217-AF5E-496D-A1EA-5B1C32D80698}" dt="2021-09-13T14:42:26.906" v="136" actId="478"/>
          <ac:spMkLst>
            <pc:docMk/>
            <pc:sldMk cId="1218971049" sldId="260"/>
            <ac:spMk id="47" creationId="{826C9590-A2B6-425E-8AB6-3B0D3143E7CB}"/>
          </ac:spMkLst>
        </pc:spChg>
        <pc:spChg chg="del">
          <ac:chgData name="Hamish Swanson" userId="96e9ea1fee60cbf7" providerId="LiveId" clId="{B3D3C217-AF5E-496D-A1EA-5B1C32D80698}" dt="2021-09-13T14:42:21.981" v="135" actId="478"/>
          <ac:spMkLst>
            <pc:docMk/>
            <pc:sldMk cId="1218971049" sldId="260"/>
            <ac:spMk id="48" creationId="{E507E787-CE64-46C6-B815-1B9E9EEC49EE}"/>
          </ac:spMkLst>
        </pc:spChg>
        <pc:spChg chg="del">
          <ac:chgData name="Hamish Swanson" userId="96e9ea1fee60cbf7" providerId="LiveId" clId="{B3D3C217-AF5E-496D-A1EA-5B1C32D80698}" dt="2021-09-13T14:42:21.981" v="135" actId="478"/>
          <ac:spMkLst>
            <pc:docMk/>
            <pc:sldMk cId="1218971049" sldId="260"/>
            <ac:spMk id="50" creationId="{096953D4-9D1C-41E4-B3F6-E487EFA1C440}"/>
          </ac:spMkLst>
        </pc:spChg>
        <pc:spChg chg="mod">
          <ac:chgData name="Hamish Swanson" userId="96e9ea1fee60cbf7" providerId="LiveId" clId="{B3D3C217-AF5E-496D-A1EA-5B1C32D80698}" dt="2021-09-13T14:43:00.973" v="148" actId="1076"/>
          <ac:spMkLst>
            <pc:docMk/>
            <pc:sldMk cId="1218971049" sldId="260"/>
            <ac:spMk id="51" creationId="{B9C01B3B-9A23-4FE1-8EFF-69F7CC07B391}"/>
          </ac:spMkLst>
        </pc:spChg>
        <pc:spChg chg="mod">
          <ac:chgData name="Hamish Swanson" userId="96e9ea1fee60cbf7" providerId="LiveId" clId="{B3D3C217-AF5E-496D-A1EA-5B1C32D80698}" dt="2021-09-13T14:43:00.973" v="148" actId="1076"/>
          <ac:spMkLst>
            <pc:docMk/>
            <pc:sldMk cId="1218971049" sldId="260"/>
            <ac:spMk id="52" creationId="{6F888D5C-2466-4DB4-914E-CA9303775A23}"/>
          </ac:spMkLst>
        </pc:spChg>
        <pc:spChg chg="mod">
          <ac:chgData name="Hamish Swanson" userId="96e9ea1fee60cbf7" providerId="LiveId" clId="{B3D3C217-AF5E-496D-A1EA-5B1C32D80698}" dt="2021-09-13T14:43:00.973" v="148" actId="1076"/>
          <ac:spMkLst>
            <pc:docMk/>
            <pc:sldMk cId="1218971049" sldId="260"/>
            <ac:spMk id="53" creationId="{64F8602D-A208-4446-B8EB-7AAF783300ED}"/>
          </ac:spMkLst>
        </pc:spChg>
        <pc:spChg chg="mod">
          <ac:chgData name="Hamish Swanson" userId="96e9ea1fee60cbf7" providerId="LiveId" clId="{B3D3C217-AF5E-496D-A1EA-5B1C32D80698}" dt="2021-09-13T14:43:00.973" v="148" actId="1076"/>
          <ac:spMkLst>
            <pc:docMk/>
            <pc:sldMk cId="1218971049" sldId="260"/>
            <ac:spMk id="54" creationId="{E13CE65A-F1AF-4F58-AC70-DCE99E02FC9F}"/>
          </ac:spMkLst>
        </pc:spChg>
        <pc:spChg chg="mod">
          <ac:chgData name="Hamish Swanson" userId="96e9ea1fee60cbf7" providerId="LiveId" clId="{B3D3C217-AF5E-496D-A1EA-5B1C32D80698}" dt="2021-09-13T14:43:00.973" v="148" actId="1076"/>
          <ac:spMkLst>
            <pc:docMk/>
            <pc:sldMk cId="1218971049" sldId="260"/>
            <ac:spMk id="55" creationId="{62C03908-A079-4399-AA7E-F6CA301A6D08}"/>
          </ac:spMkLst>
        </pc:spChg>
        <pc:spChg chg="del">
          <ac:chgData name="Hamish Swanson" userId="96e9ea1fee60cbf7" providerId="LiveId" clId="{B3D3C217-AF5E-496D-A1EA-5B1C32D80698}" dt="2021-09-13T14:42:21.981" v="135" actId="478"/>
          <ac:spMkLst>
            <pc:docMk/>
            <pc:sldMk cId="1218971049" sldId="260"/>
            <ac:spMk id="59" creationId="{1F4B87A1-7AB5-481B-93FF-F393EBBDBA0E}"/>
          </ac:spMkLst>
        </pc:spChg>
        <pc:spChg chg="del">
          <ac:chgData name="Hamish Swanson" userId="96e9ea1fee60cbf7" providerId="LiveId" clId="{B3D3C217-AF5E-496D-A1EA-5B1C32D80698}" dt="2021-09-13T14:42:21.981" v="135" actId="478"/>
          <ac:spMkLst>
            <pc:docMk/>
            <pc:sldMk cId="1218971049" sldId="260"/>
            <ac:spMk id="60" creationId="{2A8A487E-1FD0-44C7-A2DA-88C011D87C3E}"/>
          </ac:spMkLst>
        </pc:spChg>
        <pc:spChg chg="del">
          <ac:chgData name="Hamish Swanson" userId="96e9ea1fee60cbf7" providerId="LiveId" clId="{B3D3C217-AF5E-496D-A1EA-5B1C32D80698}" dt="2021-09-13T14:42:21.981" v="135" actId="478"/>
          <ac:spMkLst>
            <pc:docMk/>
            <pc:sldMk cId="1218971049" sldId="260"/>
            <ac:spMk id="61" creationId="{0F84F211-E514-4ADF-AB51-952BA0CC8D82}"/>
          </ac:spMkLst>
        </pc:spChg>
        <pc:spChg chg="del">
          <ac:chgData name="Hamish Swanson" userId="96e9ea1fee60cbf7" providerId="LiveId" clId="{B3D3C217-AF5E-496D-A1EA-5B1C32D80698}" dt="2021-09-13T14:42:21.981" v="135" actId="478"/>
          <ac:spMkLst>
            <pc:docMk/>
            <pc:sldMk cId="1218971049" sldId="260"/>
            <ac:spMk id="62" creationId="{D6130974-6288-45B6-BAC2-8072363122CE}"/>
          </ac:spMkLst>
        </pc:spChg>
        <pc:spChg chg="del">
          <ac:chgData name="Hamish Swanson" userId="96e9ea1fee60cbf7" providerId="LiveId" clId="{B3D3C217-AF5E-496D-A1EA-5B1C32D80698}" dt="2021-09-13T14:42:21.981" v="135" actId="478"/>
          <ac:spMkLst>
            <pc:docMk/>
            <pc:sldMk cId="1218971049" sldId="260"/>
            <ac:spMk id="63" creationId="{2FA2D6D0-FD7A-4E88-ADE2-0C860BF7618F}"/>
          </ac:spMkLst>
        </pc:spChg>
        <pc:spChg chg="mod">
          <ac:chgData name="Hamish Swanson" userId="96e9ea1fee60cbf7" providerId="LiveId" clId="{B3D3C217-AF5E-496D-A1EA-5B1C32D80698}" dt="2021-09-13T14:43:03.468" v="149" actId="1076"/>
          <ac:spMkLst>
            <pc:docMk/>
            <pc:sldMk cId="1218971049" sldId="260"/>
            <ac:spMk id="64" creationId="{466DD9B7-3382-4A07-8142-A7544C00085A}"/>
          </ac:spMkLst>
        </pc:spChg>
        <pc:spChg chg="mod">
          <ac:chgData name="Hamish Swanson" userId="96e9ea1fee60cbf7" providerId="LiveId" clId="{B3D3C217-AF5E-496D-A1EA-5B1C32D80698}" dt="2021-09-13T14:43:03.468" v="149" actId="1076"/>
          <ac:spMkLst>
            <pc:docMk/>
            <pc:sldMk cId="1218971049" sldId="260"/>
            <ac:spMk id="65" creationId="{BD810176-D409-475A-9040-F1F61AA84C19}"/>
          </ac:spMkLst>
        </pc:spChg>
        <pc:spChg chg="mod">
          <ac:chgData name="Hamish Swanson" userId="96e9ea1fee60cbf7" providerId="LiveId" clId="{B3D3C217-AF5E-496D-A1EA-5B1C32D80698}" dt="2021-09-13T14:43:03.468" v="149" actId="1076"/>
          <ac:spMkLst>
            <pc:docMk/>
            <pc:sldMk cId="1218971049" sldId="260"/>
            <ac:spMk id="66" creationId="{65C30BAF-9A38-4AD1-9C6B-47CC958F371B}"/>
          </ac:spMkLst>
        </pc:spChg>
        <pc:spChg chg="mod">
          <ac:chgData name="Hamish Swanson" userId="96e9ea1fee60cbf7" providerId="LiveId" clId="{B3D3C217-AF5E-496D-A1EA-5B1C32D80698}" dt="2021-10-07T17:18:39.446" v="1328" actId="1076"/>
          <ac:spMkLst>
            <pc:docMk/>
            <pc:sldMk cId="1218971049" sldId="260"/>
            <ac:spMk id="67" creationId="{FDC5D0BE-F1C1-4505-A193-85E20111D2B8}"/>
          </ac:spMkLst>
        </pc:spChg>
        <pc:spChg chg="del mod">
          <ac:chgData name="Hamish Swanson" userId="96e9ea1fee60cbf7" providerId="LiveId" clId="{B3D3C217-AF5E-496D-A1EA-5B1C32D80698}" dt="2021-10-07T17:18:35.921" v="1327" actId="478"/>
          <ac:spMkLst>
            <pc:docMk/>
            <pc:sldMk cId="1218971049" sldId="260"/>
            <ac:spMk id="68" creationId="{38B18849-D2B1-439C-AC64-35B665D491F1}"/>
          </ac:spMkLst>
        </pc:spChg>
        <pc:spChg chg="del">
          <ac:chgData name="Hamish Swanson" userId="96e9ea1fee60cbf7" providerId="LiveId" clId="{B3D3C217-AF5E-496D-A1EA-5B1C32D80698}" dt="2021-09-13T14:42:21.981" v="135" actId="478"/>
          <ac:spMkLst>
            <pc:docMk/>
            <pc:sldMk cId="1218971049" sldId="260"/>
            <ac:spMk id="71" creationId="{AB19A17B-E5F7-4D6B-B77A-A2F24132AB24}"/>
          </ac:spMkLst>
        </pc:spChg>
        <pc:spChg chg="mod">
          <ac:chgData name="Hamish Swanson" userId="96e9ea1fee60cbf7" providerId="LiveId" clId="{B3D3C217-AF5E-496D-A1EA-5B1C32D80698}" dt="2021-09-13T14:43:03.468" v="149" actId="1076"/>
          <ac:spMkLst>
            <pc:docMk/>
            <pc:sldMk cId="1218971049" sldId="260"/>
            <ac:spMk id="72" creationId="{D0AF27D9-B21A-4B41-8D90-F7F48BAC14B9}"/>
          </ac:spMkLst>
        </pc:spChg>
        <pc:picChg chg="del">
          <ac:chgData name="Hamish Swanson" userId="96e9ea1fee60cbf7" providerId="LiveId" clId="{B3D3C217-AF5E-496D-A1EA-5B1C32D80698}" dt="2021-09-13T14:42:26.906" v="136" actId="478"/>
          <ac:picMkLst>
            <pc:docMk/>
            <pc:sldMk cId="1218971049" sldId="260"/>
            <ac:picMk id="5" creationId="{5892AE6D-CF04-4F50-BE1E-B0B576E56334}"/>
          </ac:picMkLst>
        </pc:picChg>
        <pc:picChg chg="del">
          <ac:chgData name="Hamish Swanson" userId="96e9ea1fee60cbf7" providerId="LiveId" clId="{B3D3C217-AF5E-496D-A1EA-5B1C32D80698}" dt="2021-09-13T14:42:26.906" v="136" actId="478"/>
          <ac:picMkLst>
            <pc:docMk/>
            <pc:sldMk cId="1218971049" sldId="260"/>
            <ac:picMk id="7" creationId="{3FBD245A-BE92-4EA4-B2C2-5DCB17AE9313}"/>
          </ac:picMkLst>
        </pc:picChg>
        <pc:picChg chg="del">
          <ac:chgData name="Hamish Swanson" userId="96e9ea1fee60cbf7" providerId="LiveId" clId="{B3D3C217-AF5E-496D-A1EA-5B1C32D80698}" dt="2021-09-13T14:42:21.981" v="135" actId="478"/>
          <ac:picMkLst>
            <pc:docMk/>
            <pc:sldMk cId="1218971049" sldId="260"/>
            <ac:picMk id="9" creationId="{3E1A5FA8-C103-43C8-9B62-DE915ADCC49F}"/>
          </ac:picMkLst>
        </pc:picChg>
        <pc:picChg chg="del">
          <ac:chgData name="Hamish Swanson" userId="96e9ea1fee60cbf7" providerId="LiveId" clId="{B3D3C217-AF5E-496D-A1EA-5B1C32D80698}" dt="2021-09-13T14:42:26.906" v="136" actId="478"/>
          <ac:picMkLst>
            <pc:docMk/>
            <pc:sldMk cId="1218971049" sldId="260"/>
            <ac:picMk id="11" creationId="{D55C549C-FB0A-45B7-BC92-65CD65287E00}"/>
          </ac:picMkLst>
        </pc:picChg>
        <pc:picChg chg="del">
          <ac:chgData name="Hamish Swanson" userId="96e9ea1fee60cbf7" providerId="LiveId" clId="{B3D3C217-AF5E-496D-A1EA-5B1C32D80698}" dt="2021-09-13T14:42:21.981" v="135" actId="478"/>
          <ac:picMkLst>
            <pc:docMk/>
            <pc:sldMk cId="1218971049" sldId="260"/>
            <ac:picMk id="13" creationId="{F5A77AA3-F363-4E33-AE67-487E74897FF6}"/>
          </ac:picMkLst>
        </pc:picChg>
        <pc:picChg chg="mod">
          <ac:chgData name="Hamish Swanson" userId="96e9ea1fee60cbf7" providerId="LiveId" clId="{B3D3C217-AF5E-496D-A1EA-5B1C32D80698}" dt="2021-09-13T14:43:00.973" v="148" actId="1076"/>
          <ac:picMkLst>
            <pc:docMk/>
            <pc:sldMk cId="1218971049" sldId="260"/>
            <ac:picMk id="49" creationId="{8A5AE778-533B-4A8A-A0A4-2E4E223210D8}"/>
          </ac:picMkLst>
        </pc:picChg>
        <pc:picChg chg="del">
          <ac:chgData name="Hamish Swanson" userId="96e9ea1fee60cbf7" providerId="LiveId" clId="{B3D3C217-AF5E-496D-A1EA-5B1C32D80698}" dt="2021-09-13T14:42:21.981" v="135" actId="478"/>
          <ac:picMkLst>
            <pc:docMk/>
            <pc:sldMk cId="1218971049" sldId="260"/>
            <ac:picMk id="57" creationId="{61A67DE0-B6BE-4612-8F04-F67A405468D1}"/>
          </ac:picMkLst>
        </pc:picChg>
        <pc:picChg chg="mod">
          <ac:chgData name="Hamish Swanson" userId="96e9ea1fee60cbf7" providerId="LiveId" clId="{B3D3C217-AF5E-496D-A1EA-5B1C32D80698}" dt="2021-09-13T14:43:03.468" v="149" actId="1076"/>
          <ac:picMkLst>
            <pc:docMk/>
            <pc:sldMk cId="1218971049" sldId="260"/>
            <ac:picMk id="58" creationId="{AA500296-BF31-4D0C-8CFF-981407106A4C}"/>
          </ac:picMkLst>
        </pc:picChg>
      </pc:sldChg>
      <pc:sldChg chg="addSp delSp modSp new mod">
        <pc:chgData name="Hamish Swanson" userId="96e9ea1fee60cbf7" providerId="LiveId" clId="{B3D3C217-AF5E-496D-A1EA-5B1C32D80698}" dt="2021-10-08T15:36:55.856" v="2346" actId="20577"/>
        <pc:sldMkLst>
          <pc:docMk/>
          <pc:sldMk cId="1900092082" sldId="261"/>
        </pc:sldMkLst>
        <pc:spChg chg="del">
          <ac:chgData name="Hamish Swanson" userId="96e9ea1fee60cbf7" providerId="LiveId" clId="{B3D3C217-AF5E-496D-A1EA-5B1C32D80698}" dt="2021-09-13T14:45:13.007" v="170" actId="478"/>
          <ac:spMkLst>
            <pc:docMk/>
            <pc:sldMk cId="1900092082" sldId="261"/>
            <ac:spMk id="2" creationId="{F796CE28-79B5-47C6-B4C3-37410A9BE21C}"/>
          </ac:spMkLst>
        </pc:spChg>
        <pc:spChg chg="del">
          <ac:chgData name="Hamish Swanson" userId="96e9ea1fee60cbf7" providerId="LiveId" clId="{B3D3C217-AF5E-496D-A1EA-5B1C32D80698}" dt="2021-09-13T14:45:13.906" v="171" actId="478"/>
          <ac:spMkLst>
            <pc:docMk/>
            <pc:sldMk cId="1900092082" sldId="261"/>
            <ac:spMk id="3" creationId="{D972EF05-BD6A-4A9F-A800-ADD1B365DD2C}"/>
          </ac:spMkLst>
        </pc:spChg>
        <pc:spChg chg="add del mod">
          <ac:chgData name="Hamish Swanson" userId="96e9ea1fee60cbf7" providerId="LiveId" clId="{B3D3C217-AF5E-496D-A1EA-5B1C32D80698}" dt="2021-10-07T17:07:39.806" v="1085" actId="478"/>
          <ac:spMkLst>
            <pc:docMk/>
            <pc:sldMk cId="1900092082" sldId="261"/>
            <ac:spMk id="5" creationId="{D75E3A4C-04BE-4DCB-B6AB-063808766529}"/>
          </ac:spMkLst>
        </pc:spChg>
        <pc:spChg chg="add del mod">
          <ac:chgData name="Hamish Swanson" userId="96e9ea1fee60cbf7" providerId="LiveId" clId="{B3D3C217-AF5E-496D-A1EA-5B1C32D80698}" dt="2021-10-07T17:07:39.806" v="1085" actId="478"/>
          <ac:spMkLst>
            <pc:docMk/>
            <pc:sldMk cId="1900092082" sldId="261"/>
            <ac:spMk id="6" creationId="{C0B09757-706A-4985-8C04-0C488FB48492}"/>
          </ac:spMkLst>
        </pc:spChg>
        <pc:spChg chg="add del mod">
          <ac:chgData name="Hamish Swanson" userId="96e9ea1fee60cbf7" providerId="LiveId" clId="{B3D3C217-AF5E-496D-A1EA-5B1C32D80698}" dt="2021-10-07T17:07:39.806" v="1085" actId="478"/>
          <ac:spMkLst>
            <pc:docMk/>
            <pc:sldMk cId="1900092082" sldId="261"/>
            <ac:spMk id="7" creationId="{E61C51EE-10E7-44BA-B95E-9DBBD9229F7D}"/>
          </ac:spMkLst>
        </pc:spChg>
        <pc:spChg chg="add del mod">
          <ac:chgData name="Hamish Swanson" userId="96e9ea1fee60cbf7" providerId="LiveId" clId="{B3D3C217-AF5E-496D-A1EA-5B1C32D80698}" dt="2021-10-07T17:07:39.806" v="1085" actId="478"/>
          <ac:spMkLst>
            <pc:docMk/>
            <pc:sldMk cId="1900092082" sldId="261"/>
            <ac:spMk id="8" creationId="{95386FE2-0FEE-4D10-9F7D-A12E1BAA589E}"/>
          </ac:spMkLst>
        </pc:spChg>
        <pc:spChg chg="add del mod">
          <ac:chgData name="Hamish Swanson" userId="96e9ea1fee60cbf7" providerId="LiveId" clId="{B3D3C217-AF5E-496D-A1EA-5B1C32D80698}" dt="2021-10-07T17:07:39.806" v="1085" actId="478"/>
          <ac:spMkLst>
            <pc:docMk/>
            <pc:sldMk cId="1900092082" sldId="261"/>
            <ac:spMk id="9" creationId="{540B8D17-5EA0-425A-8B5B-787C5F5995C0}"/>
          </ac:spMkLst>
        </pc:spChg>
        <pc:spChg chg="add del mod">
          <ac:chgData name="Hamish Swanson" userId="96e9ea1fee60cbf7" providerId="LiveId" clId="{B3D3C217-AF5E-496D-A1EA-5B1C32D80698}" dt="2021-10-07T17:07:39.806" v="1085" actId="478"/>
          <ac:spMkLst>
            <pc:docMk/>
            <pc:sldMk cId="1900092082" sldId="261"/>
            <ac:spMk id="10" creationId="{D8AF90C5-50FC-4D8E-9824-4E9A9D43C933}"/>
          </ac:spMkLst>
        </pc:spChg>
        <pc:spChg chg="add mod">
          <ac:chgData name="Hamish Swanson" userId="96e9ea1fee60cbf7" providerId="LiveId" clId="{B3D3C217-AF5E-496D-A1EA-5B1C32D80698}" dt="2021-10-07T17:07:54.846" v="1088" actId="1076"/>
          <ac:spMkLst>
            <pc:docMk/>
            <pc:sldMk cId="1900092082" sldId="261"/>
            <ac:spMk id="11" creationId="{101480C8-8496-4E75-A170-4C6AAF962D7E}"/>
          </ac:spMkLst>
        </pc:spChg>
        <pc:spChg chg="add mod">
          <ac:chgData name="Hamish Swanson" userId="96e9ea1fee60cbf7" providerId="LiveId" clId="{B3D3C217-AF5E-496D-A1EA-5B1C32D80698}" dt="2021-10-07T17:07:54.846" v="1088" actId="1076"/>
          <ac:spMkLst>
            <pc:docMk/>
            <pc:sldMk cId="1900092082" sldId="261"/>
            <ac:spMk id="12" creationId="{774DAF12-42F4-4D8A-A57F-C161FF9DF480}"/>
          </ac:spMkLst>
        </pc:spChg>
        <pc:spChg chg="add mod">
          <ac:chgData name="Hamish Swanson" userId="96e9ea1fee60cbf7" providerId="LiveId" clId="{B3D3C217-AF5E-496D-A1EA-5B1C32D80698}" dt="2021-10-08T15:25:45.666" v="1988" actId="20577"/>
          <ac:spMkLst>
            <pc:docMk/>
            <pc:sldMk cId="1900092082" sldId="261"/>
            <ac:spMk id="13" creationId="{50E6AF39-2F3E-44F2-AB5C-04F46CE95312}"/>
          </ac:spMkLst>
        </pc:spChg>
        <pc:spChg chg="add mod">
          <ac:chgData name="Hamish Swanson" userId="96e9ea1fee60cbf7" providerId="LiveId" clId="{B3D3C217-AF5E-496D-A1EA-5B1C32D80698}" dt="2021-10-07T17:07:54.846" v="1088" actId="1076"/>
          <ac:spMkLst>
            <pc:docMk/>
            <pc:sldMk cId="1900092082" sldId="261"/>
            <ac:spMk id="14" creationId="{61FCBED9-4BA0-415B-8371-EFA35212ED22}"/>
          </ac:spMkLst>
        </pc:spChg>
        <pc:spChg chg="add del mod">
          <ac:chgData name="Hamish Swanson" userId="96e9ea1fee60cbf7" providerId="LiveId" clId="{B3D3C217-AF5E-496D-A1EA-5B1C32D80698}" dt="2021-10-07T17:05:33.365" v="1065" actId="478"/>
          <ac:spMkLst>
            <pc:docMk/>
            <pc:sldMk cId="1900092082" sldId="261"/>
            <ac:spMk id="15" creationId="{75C6035A-1EBF-4461-955F-7994256E5BCB}"/>
          </ac:spMkLst>
        </pc:spChg>
        <pc:spChg chg="add mod">
          <ac:chgData name="Hamish Swanson" userId="96e9ea1fee60cbf7" providerId="LiveId" clId="{B3D3C217-AF5E-496D-A1EA-5B1C32D80698}" dt="2021-10-07T17:07:54.846" v="1088" actId="1076"/>
          <ac:spMkLst>
            <pc:docMk/>
            <pc:sldMk cId="1900092082" sldId="261"/>
            <ac:spMk id="17" creationId="{E6AA17FE-E18D-4B11-9ECC-B0E88272C287}"/>
          </ac:spMkLst>
        </pc:spChg>
        <pc:spChg chg="add del mod">
          <ac:chgData name="Hamish Swanson" userId="96e9ea1fee60cbf7" providerId="LiveId" clId="{B3D3C217-AF5E-496D-A1EA-5B1C32D80698}" dt="2021-09-13T15:05:51.805" v="445" actId="478"/>
          <ac:spMkLst>
            <pc:docMk/>
            <pc:sldMk cId="1900092082" sldId="261"/>
            <ac:spMk id="20" creationId="{62CD3311-4097-4553-8F43-C3656217F6DA}"/>
          </ac:spMkLst>
        </pc:spChg>
        <pc:spChg chg="add del mod">
          <ac:chgData name="Hamish Swanson" userId="96e9ea1fee60cbf7" providerId="LiveId" clId="{B3D3C217-AF5E-496D-A1EA-5B1C32D80698}" dt="2021-09-13T15:05:51.805" v="445" actId="478"/>
          <ac:spMkLst>
            <pc:docMk/>
            <pc:sldMk cId="1900092082" sldId="261"/>
            <ac:spMk id="21" creationId="{833F2AFF-2974-4ABA-A8AC-4B642C6D53D8}"/>
          </ac:spMkLst>
        </pc:spChg>
        <pc:spChg chg="add mod">
          <ac:chgData name="Hamish Swanson" userId="96e9ea1fee60cbf7" providerId="LiveId" clId="{B3D3C217-AF5E-496D-A1EA-5B1C32D80698}" dt="2021-10-08T15:36:55.856" v="2346" actId="20577"/>
          <ac:spMkLst>
            <pc:docMk/>
            <pc:sldMk cId="1900092082" sldId="261"/>
            <ac:spMk id="22" creationId="{03692018-1912-4FDD-B20F-42D09F732B2B}"/>
          </ac:spMkLst>
        </pc:spChg>
        <pc:spChg chg="add del mod">
          <ac:chgData name="Hamish Swanson" userId="96e9ea1fee60cbf7" providerId="LiveId" clId="{B3D3C217-AF5E-496D-A1EA-5B1C32D80698}" dt="2021-09-13T15:05:51.805" v="445" actId="478"/>
          <ac:spMkLst>
            <pc:docMk/>
            <pc:sldMk cId="1900092082" sldId="261"/>
            <ac:spMk id="22" creationId="{1A44953F-A228-41C1-8DC0-82C94FD66A35}"/>
          </ac:spMkLst>
        </pc:spChg>
        <pc:spChg chg="add mod">
          <ac:chgData name="Hamish Swanson" userId="96e9ea1fee60cbf7" providerId="LiveId" clId="{B3D3C217-AF5E-496D-A1EA-5B1C32D80698}" dt="2021-10-07T16:03:36.364" v="452"/>
          <ac:spMkLst>
            <pc:docMk/>
            <pc:sldMk cId="1900092082" sldId="261"/>
            <ac:spMk id="23" creationId="{08F28C92-B484-40D7-B89B-A38DE84C13F6}"/>
          </ac:spMkLst>
        </pc:spChg>
        <pc:spChg chg="add mod">
          <ac:chgData name="Hamish Swanson" userId="96e9ea1fee60cbf7" providerId="LiveId" clId="{B3D3C217-AF5E-496D-A1EA-5B1C32D80698}" dt="2021-10-07T16:03:36.364" v="452"/>
          <ac:spMkLst>
            <pc:docMk/>
            <pc:sldMk cId="1900092082" sldId="261"/>
            <ac:spMk id="24" creationId="{7E273ED7-F671-469C-B2DC-A6BB973A137B}"/>
          </ac:spMkLst>
        </pc:spChg>
        <pc:spChg chg="add del mod">
          <ac:chgData name="Hamish Swanson" userId="96e9ea1fee60cbf7" providerId="LiveId" clId="{B3D3C217-AF5E-496D-A1EA-5B1C32D80698}" dt="2021-09-13T15:05:51.805" v="445" actId="478"/>
          <ac:spMkLst>
            <pc:docMk/>
            <pc:sldMk cId="1900092082" sldId="261"/>
            <ac:spMk id="25" creationId="{610CAE26-5EBA-40CC-97BE-F4AE1398B00E}"/>
          </ac:spMkLst>
        </pc:spChg>
        <pc:spChg chg="add mod">
          <ac:chgData name="Hamish Swanson" userId="96e9ea1fee60cbf7" providerId="LiveId" clId="{B3D3C217-AF5E-496D-A1EA-5B1C32D80698}" dt="2021-10-07T16:03:36.364" v="452"/>
          <ac:spMkLst>
            <pc:docMk/>
            <pc:sldMk cId="1900092082" sldId="261"/>
            <ac:spMk id="25" creationId="{D6F9B16B-BF84-48CD-AB91-6F052CAE308B}"/>
          </ac:spMkLst>
        </pc:spChg>
        <pc:spChg chg="add del mod">
          <ac:chgData name="Hamish Swanson" userId="96e9ea1fee60cbf7" providerId="LiveId" clId="{B3D3C217-AF5E-496D-A1EA-5B1C32D80698}" dt="2021-09-13T15:05:51.805" v="445" actId="478"/>
          <ac:spMkLst>
            <pc:docMk/>
            <pc:sldMk cId="1900092082" sldId="261"/>
            <ac:spMk id="26" creationId="{A3A4CC16-8E9B-4B15-9312-82DB5F7A16B8}"/>
          </ac:spMkLst>
        </pc:spChg>
        <pc:spChg chg="add mod">
          <ac:chgData name="Hamish Swanson" userId="96e9ea1fee60cbf7" providerId="LiveId" clId="{B3D3C217-AF5E-496D-A1EA-5B1C32D80698}" dt="2021-10-07T16:03:36.364" v="452"/>
          <ac:spMkLst>
            <pc:docMk/>
            <pc:sldMk cId="1900092082" sldId="261"/>
            <ac:spMk id="26" creationId="{C56DC4B7-F315-4B03-9B28-601159B550A7}"/>
          </ac:spMkLst>
        </pc:spChg>
        <pc:spChg chg="add mod">
          <ac:chgData name="Hamish Swanson" userId="96e9ea1fee60cbf7" providerId="LiveId" clId="{B3D3C217-AF5E-496D-A1EA-5B1C32D80698}" dt="2021-10-07T17:07:54.846" v="1088" actId="1076"/>
          <ac:spMkLst>
            <pc:docMk/>
            <pc:sldMk cId="1900092082" sldId="261"/>
            <ac:spMk id="27" creationId="{A132B504-801A-40C5-9E9D-527DAB3D81E4}"/>
          </ac:spMkLst>
        </pc:spChg>
        <pc:spChg chg="add del mod">
          <ac:chgData name="Hamish Swanson" userId="96e9ea1fee60cbf7" providerId="LiveId" clId="{B3D3C217-AF5E-496D-A1EA-5B1C32D80698}" dt="2021-09-13T15:05:51.805" v="445" actId="478"/>
          <ac:spMkLst>
            <pc:docMk/>
            <pc:sldMk cId="1900092082" sldId="261"/>
            <ac:spMk id="27" creationId="{AEAB8589-1300-412D-9C18-4C411C98FCCE}"/>
          </ac:spMkLst>
        </pc:spChg>
        <pc:spChg chg="add mod">
          <ac:chgData name="Hamish Swanson" userId="96e9ea1fee60cbf7" providerId="LiveId" clId="{B3D3C217-AF5E-496D-A1EA-5B1C32D80698}" dt="2021-10-07T17:09:09.966" v="1119" actId="1076"/>
          <ac:spMkLst>
            <pc:docMk/>
            <pc:sldMk cId="1900092082" sldId="261"/>
            <ac:spMk id="29" creationId="{325FFD21-2D0F-4A7D-9A0B-D21D3C802491}"/>
          </ac:spMkLst>
        </pc:spChg>
        <pc:spChg chg="add mod">
          <ac:chgData name="Hamish Swanson" userId="96e9ea1fee60cbf7" providerId="LiveId" clId="{B3D3C217-AF5E-496D-A1EA-5B1C32D80698}" dt="2021-10-07T17:09:09.966" v="1119" actId="1076"/>
          <ac:spMkLst>
            <pc:docMk/>
            <pc:sldMk cId="1900092082" sldId="261"/>
            <ac:spMk id="30" creationId="{BDEE4AAB-98C4-424E-8812-2D8BE6631FBE}"/>
          </ac:spMkLst>
        </pc:spChg>
        <pc:spChg chg="add mod">
          <ac:chgData name="Hamish Swanson" userId="96e9ea1fee60cbf7" providerId="LiveId" clId="{B3D3C217-AF5E-496D-A1EA-5B1C32D80698}" dt="2021-10-08T15:26:06.215" v="1994" actId="255"/>
          <ac:spMkLst>
            <pc:docMk/>
            <pc:sldMk cId="1900092082" sldId="261"/>
            <ac:spMk id="31" creationId="{6FC3E7DD-FE4D-41D3-ADE5-2559EA20EF64}"/>
          </ac:spMkLst>
        </pc:spChg>
        <pc:spChg chg="add mod">
          <ac:chgData name="Hamish Swanson" userId="96e9ea1fee60cbf7" providerId="LiveId" clId="{B3D3C217-AF5E-496D-A1EA-5B1C32D80698}" dt="2021-10-07T17:09:09.966" v="1119" actId="1076"/>
          <ac:spMkLst>
            <pc:docMk/>
            <pc:sldMk cId="1900092082" sldId="261"/>
            <ac:spMk id="32" creationId="{AD5CCFBB-3A3D-4377-883E-1CA99C76DEF0}"/>
          </ac:spMkLst>
        </pc:spChg>
        <pc:spChg chg="add mod">
          <ac:chgData name="Hamish Swanson" userId="96e9ea1fee60cbf7" providerId="LiveId" clId="{B3D3C217-AF5E-496D-A1EA-5B1C32D80698}" dt="2021-10-07T17:09:09.966" v="1119" actId="1076"/>
          <ac:spMkLst>
            <pc:docMk/>
            <pc:sldMk cId="1900092082" sldId="261"/>
            <ac:spMk id="33" creationId="{AEEA42CA-4C84-4CCF-85C4-1494B9E1887F}"/>
          </ac:spMkLst>
        </pc:spChg>
        <pc:spChg chg="add mod">
          <ac:chgData name="Hamish Swanson" userId="96e9ea1fee60cbf7" providerId="LiveId" clId="{B3D3C217-AF5E-496D-A1EA-5B1C32D80698}" dt="2021-10-07T17:09:05.615" v="1118" actId="1076"/>
          <ac:spMkLst>
            <pc:docMk/>
            <pc:sldMk cId="1900092082" sldId="261"/>
            <ac:spMk id="34" creationId="{E005D0DB-03EE-4D4F-BCC9-3290D74F5860}"/>
          </ac:spMkLst>
        </pc:spChg>
        <pc:spChg chg="add mod">
          <ac:chgData name="Hamish Swanson" userId="96e9ea1fee60cbf7" providerId="LiveId" clId="{B3D3C217-AF5E-496D-A1EA-5B1C32D80698}" dt="2021-10-07T17:08:45.490" v="1115" actId="20577"/>
          <ac:spMkLst>
            <pc:docMk/>
            <pc:sldMk cId="1900092082" sldId="261"/>
            <ac:spMk id="35" creationId="{963F1B2C-784E-45A8-B4A5-7FB261B883A8}"/>
          </ac:spMkLst>
        </pc:spChg>
        <pc:spChg chg="add mod">
          <ac:chgData name="Hamish Swanson" userId="96e9ea1fee60cbf7" providerId="LiveId" clId="{B3D3C217-AF5E-496D-A1EA-5B1C32D80698}" dt="2021-10-07T17:09:09.966" v="1119" actId="1076"/>
          <ac:spMkLst>
            <pc:docMk/>
            <pc:sldMk cId="1900092082" sldId="261"/>
            <ac:spMk id="36" creationId="{822F1449-14F2-454B-ACA1-D7EFA7327982}"/>
          </ac:spMkLst>
        </pc:spChg>
        <pc:picChg chg="add del mod">
          <ac:chgData name="Hamish Swanson" userId="96e9ea1fee60cbf7" providerId="LiveId" clId="{B3D3C217-AF5E-496D-A1EA-5B1C32D80698}" dt="2021-10-07T17:07:39.806" v="1085" actId="478"/>
          <ac:picMkLst>
            <pc:docMk/>
            <pc:sldMk cId="1900092082" sldId="261"/>
            <ac:picMk id="4" creationId="{69F40AF6-E5ED-48E0-AE0C-1269A16E43DF}"/>
          </ac:picMkLst>
        </pc:picChg>
        <pc:picChg chg="add mod">
          <ac:chgData name="Hamish Swanson" userId="96e9ea1fee60cbf7" providerId="LiveId" clId="{B3D3C217-AF5E-496D-A1EA-5B1C32D80698}" dt="2021-10-07T17:07:54.846" v="1088" actId="1076"/>
          <ac:picMkLst>
            <pc:docMk/>
            <pc:sldMk cId="1900092082" sldId="261"/>
            <ac:picMk id="16" creationId="{D3384CCF-497E-41AF-B467-2B310692737C}"/>
          </ac:picMkLst>
        </pc:picChg>
        <pc:picChg chg="add del mod">
          <ac:chgData name="Hamish Swanson" userId="96e9ea1fee60cbf7" providerId="LiveId" clId="{B3D3C217-AF5E-496D-A1EA-5B1C32D80698}" dt="2021-09-13T15:05:51.805" v="445" actId="478"/>
          <ac:picMkLst>
            <pc:docMk/>
            <pc:sldMk cId="1900092082" sldId="261"/>
            <ac:picMk id="19" creationId="{BECFAA82-07DD-460F-859A-3B76A62DC625}"/>
          </ac:picMkLst>
        </pc:picChg>
        <pc:picChg chg="add del mod">
          <ac:chgData name="Hamish Swanson" userId="96e9ea1fee60cbf7" providerId="LiveId" clId="{B3D3C217-AF5E-496D-A1EA-5B1C32D80698}" dt="2021-09-13T15:05:51.805" v="445" actId="478"/>
          <ac:picMkLst>
            <pc:docMk/>
            <pc:sldMk cId="1900092082" sldId="261"/>
            <ac:picMk id="24" creationId="{CA2DBFA2-80AC-4148-91E6-6AD902C3B5E3}"/>
          </ac:picMkLst>
        </pc:picChg>
        <pc:picChg chg="add mod">
          <ac:chgData name="Hamish Swanson" userId="96e9ea1fee60cbf7" providerId="LiveId" clId="{B3D3C217-AF5E-496D-A1EA-5B1C32D80698}" dt="2021-10-07T17:09:05.615" v="1118" actId="1076"/>
          <ac:picMkLst>
            <pc:docMk/>
            <pc:sldMk cId="1900092082" sldId="261"/>
            <ac:picMk id="28" creationId="{2160B46A-B930-4E28-BA05-F50A2182CB19}"/>
          </ac:picMkLst>
        </pc:picChg>
      </pc:sldChg>
      <pc:sldChg chg="addSp delSp modSp new mod">
        <pc:chgData name="Hamish Swanson" userId="96e9ea1fee60cbf7" providerId="LiveId" clId="{B3D3C217-AF5E-496D-A1EA-5B1C32D80698}" dt="2021-10-08T16:01:23.918" v="2767" actId="1076"/>
        <pc:sldMkLst>
          <pc:docMk/>
          <pc:sldMk cId="532123332" sldId="262"/>
        </pc:sldMkLst>
        <pc:spChg chg="del">
          <ac:chgData name="Hamish Swanson" userId="96e9ea1fee60cbf7" providerId="LiveId" clId="{B3D3C217-AF5E-496D-A1EA-5B1C32D80698}" dt="2021-09-13T14:50:12.672" v="226" actId="478"/>
          <ac:spMkLst>
            <pc:docMk/>
            <pc:sldMk cId="532123332" sldId="262"/>
            <ac:spMk id="2" creationId="{694F8758-852A-4700-A836-5C8A3A0B44EE}"/>
          </ac:spMkLst>
        </pc:spChg>
        <pc:spChg chg="del">
          <ac:chgData name="Hamish Swanson" userId="96e9ea1fee60cbf7" providerId="LiveId" clId="{B3D3C217-AF5E-496D-A1EA-5B1C32D80698}" dt="2021-09-13T14:50:13.688" v="227" actId="478"/>
          <ac:spMkLst>
            <pc:docMk/>
            <pc:sldMk cId="532123332" sldId="262"/>
            <ac:spMk id="3" creationId="{4D0378A0-DE3E-4FA6-B7E8-BD2C7F50A46E}"/>
          </ac:spMkLst>
        </pc:spChg>
        <pc:spChg chg="add mod">
          <ac:chgData name="Hamish Swanson" userId="96e9ea1fee60cbf7" providerId="LiveId" clId="{B3D3C217-AF5E-496D-A1EA-5B1C32D80698}" dt="2021-10-08T15:36:33.464" v="2342" actId="1076"/>
          <ac:spMkLst>
            <pc:docMk/>
            <pc:sldMk cId="532123332" sldId="262"/>
            <ac:spMk id="5" creationId="{B9CE6D1F-5AD6-4105-9354-AA9945C50CB7}"/>
          </ac:spMkLst>
        </pc:spChg>
        <pc:spChg chg="add mod">
          <ac:chgData name="Hamish Swanson" userId="96e9ea1fee60cbf7" providerId="LiveId" clId="{B3D3C217-AF5E-496D-A1EA-5B1C32D80698}" dt="2021-10-08T15:36:33.464" v="2342" actId="1076"/>
          <ac:spMkLst>
            <pc:docMk/>
            <pc:sldMk cId="532123332" sldId="262"/>
            <ac:spMk id="6" creationId="{A697BB43-3192-4516-8DF1-FE9061D89766}"/>
          </ac:spMkLst>
        </pc:spChg>
        <pc:spChg chg="add mod">
          <ac:chgData name="Hamish Swanson" userId="96e9ea1fee60cbf7" providerId="LiveId" clId="{B3D3C217-AF5E-496D-A1EA-5B1C32D80698}" dt="2021-10-08T15:36:33.464" v="2342" actId="1076"/>
          <ac:spMkLst>
            <pc:docMk/>
            <pc:sldMk cId="532123332" sldId="262"/>
            <ac:spMk id="7" creationId="{1CFF0FCB-CCD4-4B61-88B2-1C39DBFDB0CC}"/>
          </ac:spMkLst>
        </pc:spChg>
        <pc:spChg chg="add mod">
          <ac:chgData name="Hamish Swanson" userId="96e9ea1fee60cbf7" providerId="LiveId" clId="{B3D3C217-AF5E-496D-A1EA-5B1C32D80698}" dt="2021-10-08T15:36:33.464" v="2342" actId="1076"/>
          <ac:spMkLst>
            <pc:docMk/>
            <pc:sldMk cId="532123332" sldId="262"/>
            <ac:spMk id="9" creationId="{F39B4D7C-8DE6-4A4D-905C-FF2D719657D3}"/>
          </ac:spMkLst>
        </pc:spChg>
        <pc:spChg chg="add mod">
          <ac:chgData name="Hamish Swanson" userId="96e9ea1fee60cbf7" providerId="LiveId" clId="{B3D3C217-AF5E-496D-A1EA-5B1C32D80698}" dt="2021-10-08T15:36:33.464" v="2342" actId="1076"/>
          <ac:spMkLst>
            <pc:docMk/>
            <pc:sldMk cId="532123332" sldId="262"/>
            <ac:spMk id="10" creationId="{485E2117-F2B6-4459-9190-3FD3A83EA580}"/>
          </ac:spMkLst>
        </pc:spChg>
        <pc:spChg chg="add mod">
          <ac:chgData name="Hamish Swanson" userId="96e9ea1fee60cbf7" providerId="LiveId" clId="{B3D3C217-AF5E-496D-A1EA-5B1C32D80698}" dt="2021-10-08T16:01:23.918" v="2767" actId="1076"/>
          <ac:spMkLst>
            <pc:docMk/>
            <pc:sldMk cId="532123332" sldId="262"/>
            <ac:spMk id="11" creationId="{74A52B60-06B0-4F62-862E-B297B051EAE1}"/>
          </ac:spMkLst>
        </pc:spChg>
        <pc:spChg chg="add mod">
          <ac:chgData name="Hamish Swanson" userId="96e9ea1fee60cbf7" providerId="LiveId" clId="{B3D3C217-AF5E-496D-A1EA-5B1C32D80698}" dt="2021-10-08T15:36:33.464" v="2342" actId="1076"/>
          <ac:spMkLst>
            <pc:docMk/>
            <pc:sldMk cId="532123332" sldId="262"/>
            <ac:spMk id="14" creationId="{E330751A-0417-4BC2-BA80-C1788ECDBEA5}"/>
          </ac:spMkLst>
        </pc:spChg>
        <pc:spChg chg="add mod">
          <ac:chgData name="Hamish Swanson" userId="96e9ea1fee60cbf7" providerId="LiveId" clId="{B3D3C217-AF5E-496D-A1EA-5B1C32D80698}" dt="2021-10-08T15:36:33.464" v="2342" actId="1076"/>
          <ac:spMkLst>
            <pc:docMk/>
            <pc:sldMk cId="532123332" sldId="262"/>
            <ac:spMk id="15" creationId="{958EB844-CB32-48F4-BBD3-3867FF847E1A}"/>
          </ac:spMkLst>
        </pc:spChg>
        <pc:spChg chg="add mod">
          <ac:chgData name="Hamish Swanson" userId="96e9ea1fee60cbf7" providerId="LiveId" clId="{B3D3C217-AF5E-496D-A1EA-5B1C32D80698}" dt="2021-10-08T15:36:33.464" v="2342" actId="1076"/>
          <ac:spMkLst>
            <pc:docMk/>
            <pc:sldMk cId="532123332" sldId="262"/>
            <ac:spMk id="16" creationId="{D16C8B8F-6704-4A88-AB9A-FE7DE976C0B3}"/>
          </ac:spMkLst>
        </pc:spChg>
        <pc:spChg chg="add mod">
          <ac:chgData name="Hamish Swanson" userId="96e9ea1fee60cbf7" providerId="LiveId" clId="{B3D3C217-AF5E-496D-A1EA-5B1C32D80698}" dt="2021-10-08T15:36:33.464" v="2342" actId="1076"/>
          <ac:spMkLst>
            <pc:docMk/>
            <pc:sldMk cId="532123332" sldId="262"/>
            <ac:spMk id="17" creationId="{0895B7E9-DCAA-4736-9AD7-69DAC41B5834}"/>
          </ac:spMkLst>
        </pc:spChg>
        <pc:spChg chg="add mod">
          <ac:chgData name="Hamish Swanson" userId="96e9ea1fee60cbf7" providerId="LiveId" clId="{B3D3C217-AF5E-496D-A1EA-5B1C32D80698}" dt="2021-10-08T15:36:33.464" v="2342" actId="1076"/>
          <ac:spMkLst>
            <pc:docMk/>
            <pc:sldMk cId="532123332" sldId="262"/>
            <ac:spMk id="18" creationId="{DCE8AA39-AB3E-4DF4-8991-5AFC73DFA807}"/>
          </ac:spMkLst>
        </pc:spChg>
        <pc:spChg chg="add mod">
          <ac:chgData name="Hamish Swanson" userId="96e9ea1fee60cbf7" providerId="LiveId" clId="{B3D3C217-AF5E-496D-A1EA-5B1C32D80698}" dt="2021-10-08T15:36:33.464" v="2342" actId="1076"/>
          <ac:spMkLst>
            <pc:docMk/>
            <pc:sldMk cId="532123332" sldId="262"/>
            <ac:spMk id="19" creationId="{7F312D4A-8A67-4250-8466-2FBD811A1AA9}"/>
          </ac:spMkLst>
        </pc:spChg>
        <pc:spChg chg="add mod">
          <ac:chgData name="Hamish Swanson" userId="96e9ea1fee60cbf7" providerId="LiveId" clId="{B3D3C217-AF5E-496D-A1EA-5B1C32D80698}" dt="2021-10-08T15:59:28.020" v="2720" actId="20577"/>
          <ac:spMkLst>
            <pc:docMk/>
            <pc:sldMk cId="532123332" sldId="262"/>
            <ac:spMk id="20" creationId="{9DD7D509-29B3-4F04-8960-51F09258D0E6}"/>
          </ac:spMkLst>
        </pc:spChg>
        <pc:spChg chg="add mod">
          <ac:chgData name="Hamish Swanson" userId="96e9ea1fee60cbf7" providerId="LiveId" clId="{B3D3C217-AF5E-496D-A1EA-5B1C32D80698}" dt="2021-10-08T16:00:15.493" v="2757" actId="20577"/>
          <ac:spMkLst>
            <pc:docMk/>
            <pc:sldMk cId="532123332" sldId="262"/>
            <ac:spMk id="21" creationId="{E5F31D77-B921-4771-B342-7A8A0374055D}"/>
          </ac:spMkLst>
        </pc:spChg>
        <pc:spChg chg="add mod">
          <ac:chgData name="Hamish Swanson" userId="96e9ea1fee60cbf7" providerId="LiveId" clId="{B3D3C217-AF5E-496D-A1EA-5B1C32D80698}" dt="2021-10-08T16:00:44.164" v="2766" actId="20577"/>
          <ac:spMkLst>
            <pc:docMk/>
            <pc:sldMk cId="532123332" sldId="262"/>
            <ac:spMk id="22" creationId="{09CAEC3E-9BCE-452F-9199-911946860E53}"/>
          </ac:spMkLst>
        </pc:spChg>
        <pc:picChg chg="add del mod">
          <ac:chgData name="Hamish Swanson" userId="96e9ea1fee60cbf7" providerId="LiveId" clId="{B3D3C217-AF5E-496D-A1EA-5B1C32D80698}" dt="2021-10-08T16:00:27.585" v="2758" actId="478"/>
          <ac:picMkLst>
            <pc:docMk/>
            <pc:sldMk cId="532123332" sldId="262"/>
            <ac:picMk id="2" creationId="{7221A321-F8FB-4E4E-8A0A-FA40C0559AD1}"/>
          </ac:picMkLst>
        </pc:picChg>
        <pc:picChg chg="add mod">
          <ac:chgData name="Hamish Swanson" userId="96e9ea1fee60cbf7" providerId="LiveId" clId="{B3D3C217-AF5E-496D-A1EA-5B1C32D80698}" dt="2021-10-08T15:36:33.464" v="2342" actId="1076"/>
          <ac:picMkLst>
            <pc:docMk/>
            <pc:sldMk cId="532123332" sldId="262"/>
            <ac:picMk id="4" creationId="{79CD5355-3B6B-434A-9F96-5766F5F412A3}"/>
          </ac:picMkLst>
        </pc:picChg>
        <pc:picChg chg="add mod">
          <ac:chgData name="Hamish Swanson" userId="96e9ea1fee60cbf7" providerId="LiveId" clId="{B3D3C217-AF5E-496D-A1EA-5B1C32D80698}" dt="2021-10-08T15:36:33.464" v="2342" actId="1076"/>
          <ac:picMkLst>
            <pc:docMk/>
            <pc:sldMk cId="532123332" sldId="262"/>
            <ac:picMk id="8" creationId="{FF0686DD-ED93-415F-BC43-2DBBF5BB4573}"/>
          </ac:picMkLst>
        </pc:picChg>
        <pc:picChg chg="add mod">
          <ac:chgData name="Hamish Swanson" userId="96e9ea1fee60cbf7" providerId="LiveId" clId="{B3D3C217-AF5E-496D-A1EA-5B1C32D80698}" dt="2021-10-08T15:36:33.464" v="2342" actId="1076"/>
          <ac:picMkLst>
            <pc:docMk/>
            <pc:sldMk cId="532123332" sldId="262"/>
            <ac:picMk id="13" creationId="{6A0797D4-0BBA-44F8-B453-20B202BD905E}"/>
          </ac:picMkLst>
        </pc:picChg>
      </pc:sldChg>
      <pc:sldChg chg="addSp delSp modSp new mod">
        <pc:chgData name="Hamish Swanson" userId="96e9ea1fee60cbf7" providerId="LiveId" clId="{B3D3C217-AF5E-496D-A1EA-5B1C32D80698}" dt="2021-10-08T15:58:10.133" v="2710" actId="1076"/>
        <pc:sldMkLst>
          <pc:docMk/>
          <pc:sldMk cId="1032043728" sldId="263"/>
        </pc:sldMkLst>
        <pc:spChg chg="del">
          <ac:chgData name="Hamish Swanson" userId="96e9ea1fee60cbf7" providerId="LiveId" clId="{B3D3C217-AF5E-496D-A1EA-5B1C32D80698}" dt="2021-09-13T14:50:53.499" v="235" actId="478"/>
          <ac:spMkLst>
            <pc:docMk/>
            <pc:sldMk cId="1032043728" sldId="263"/>
            <ac:spMk id="2" creationId="{A47961A1-9772-4B24-8C16-53CA2B3CB1CF}"/>
          </ac:spMkLst>
        </pc:spChg>
        <pc:spChg chg="del">
          <ac:chgData name="Hamish Swanson" userId="96e9ea1fee60cbf7" providerId="LiveId" clId="{B3D3C217-AF5E-496D-A1EA-5B1C32D80698}" dt="2021-09-13T14:50:54.796" v="236" actId="478"/>
          <ac:spMkLst>
            <pc:docMk/>
            <pc:sldMk cId="1032043728" sldId="263"/>
            <ac:spMk id="3" creationId="{10E398CC-99C9-484A-B18A-FA341DF226AC}"/>
          </ac:spMkLst>
        </pc:spChg>
        <pc:spChg chg="add mod">
          <ac:chgData name="Hamish Swanson" userId="96e9ea1fee60cbf7" providerId="LiveId" clId="{B3D3C217-AF5E-496D-A1EA-5B1C32D80698}" dt="2021-10-08T15:36:19.984" v="2339" actId="1076"/>
          <ac:spMkLst>
            <pc:docMk/>
            <pc:sldMk cId="1032043728" sldId="263"/>
            <ac:spMk id="10" creationId="{9EC5479A-FA48-4805-8755-87746E8A0E0F}"/>
          </ac:spMkLst>
        </pc:spChg>
        <pc:spChg chg="add mod">
          <ac:chgData name="Hamish Swanson" userId="96e9ea1fee60cbf7" providerId="LiveId" clId="{B3D3C217-AF5E-496D-A1EA-5B1C32D80698}" dt="2021-10-08T15:36:19.984" v="2339" actId="1076"/>
          <ac:spMkLst>
            <pc:docMk/>
            <pc:sldMk cId="1032043728" sldId="263"/>
            <ac:spMk id="11" creationId="{E218C50F-F71B-41FE-86B5-675D4CDB2288}"/>
          </ac:spMkLst>
        </pc:spChg>
        <pc:spChg chg="add mod">
          <ac:chgData name="Hamish Swanson" userId="96e9ea1fee60cbf7" providerId="LiveId" clId="{B3D3C217-AF5E-496D-A1EA-5B1C32D80698}" dt="2021-10-08T15:36:19.984" v="2339" actId="1076"/>
          <ac:spMkLst>
            <pc:docMk/>
            <pc:sldMk cId="1032043728" sldId="263"/>
            <ac:spMk id="12" creationId="{3606181F-AB3A-4368-9F68-E61FD9D52995}"/>
          </ac:spMkLst>
        </pc:spChg>
        <pc:spChg chg="add mod">
          <ac:chgData name="Hamish Swanson" userId="96e9ea1fee60cbf7" providerId="LiveId" clId="{B3D3C217-AF5E-496D-A1EA-5B1C32D80698}" dt="2021-10-08T15:36:19.984" v="2339" actId="1076"/>
          <ac:spMkLst>
            <pc:docMk/>
            <pc:sldMk cId="1032043728" sldId="263"/>
            <ac:spMk id="13" creationId="{45932DB4-312E-4439-9011-BA2F9B6862FD}"/>
          </ac:spMkLst>
        </pc:spChg>
        <pc:spChg chg="add mod">
          <ac:chgData name="Hamish Swanson" userId="96e9ea1fee60cbf7" providerId="LiveId" clId="{B3D3C217-AF5E-496D-A1EA-5B1C32D80698}" dt="2021-10-08T15:36:19.984" v="2339" actId="1076"/>
          <ac:spMkLst>
            <pc:docMk/>
            <pc:sldMk cId="1032043728" sldId="263"/>
            <ac:spMk id="14" creationId="{F93E99DE-D839-4E7F-B46E-769D674DC02C}"/>
          </ac:spMkLst>
        </pc:spChg>
        <pc:spChg chg="add mod">
          <ac:chgData name="Hamish Swanson" userId="96e9ea1fee60cbf7" providerId="LiveId" clId="{B3D3C217-AF5E-496D-A1EA-5B1C32D80698}" dt="2021-10-08T15:36:27.514" v="2341" actId="1076"/>
          <ac:spMkLst>
            <pc:docMk/>
            <pc:sldMk cId="1032043728" sldId="263"/>
            <ac:spMk id="15" creationId="{E2C953A4-1476-4946-B07E-255DC865869F}"/>
          </ac:spMkLst>
        </pc:spChg>
        <pc:spChg chg="add mod">
          <ac:chgData name="Hamish Swanson" userId="96e9ea1fee60cbf7" providerId="LiveId" clId="{B3D3C217-AF5E-496D-A1EA-5B1C32D80698}" dt="2021-10-08T15:36:27.514" v="2341" actId="1076"/>
          <ac:spMkLst>
            <pc:docMk/>
            <pc:sldMk cId="1032043728" sldId="263"/>
            <ac:spMk id="16" creationId="{D9D9CA8D-BC88-4BEA-B6FD-7623874FF7D8}"/>
          </ac:spMkLst>
        </pc:spChg>
        <pc:spChg chg="add mod">
          <ac:chgData name="Hamish Swanson" userId="96e9ea1fee60cbf7" providerId="LiveId" clId="{B3D3C217-AF5E-496D-A1EA-5B1C32D80698}" dt="2021-10-08T15:36:27.514" v="2341" actId="1076"/>
          <ac:spMkLst>
            <pc:docMk/>
            <pc:sldMk cId="1032043728" sldId="263"/>
            <ac:spMk id="17" creationId="{2A0CE27C-6B99-4DB6-8FBD-9488A82C06C9}"/>
          </ac:spMkLst>
        </pc:spChg>
        <pc:spChg chg="add mod">
          <ac:chgData name="Hamish Swanson" userId="96e9ea1fee60cbf7" providerId="LiveId" clId="{B3D3C217-AF5E-496D-A1EA-5B1C32D80698}" dt="2021-10-08T15:36:19.984" v="2339" actId="1076"/>
          <ac:spMkLst>
            <pc:docMk/>
            <pc:sldMk cId="1032043728" sldId="263"/>
            <ac:spMk id="18" creationId="{DDDFA3BF-E7EC-47A3-BB7E-34A2D8C991C5}"/>
          </ac:spMkLst>
        </pc:spChg>
        <pc:spChg chg="add mod">
          <ac:chgData name="Hamish Swanson" userId="96e9ea1fee60cbf7" providerId="LiveId" clId="{B3D3C217-AF5E-496D-A1EA-5B1C32D80698}" dt="2021-10-08T15:36:19.984" v="2339" actId="1076"/>
          <ac:spMkLst>
            <pc:docMk/>
            <pc:sldMk cId="1032043728" sldId="263"/>
            <ac:spMk id="19" creationId="{5345DB68-AEED-4F18-9C0B-105BB5576429}"/>
          </ac:spMkLst>
        </pc:spChg>
        <pc:spChg chg="add mod">
          <ac:chgData name="Hamish Swanson" userId="96e9ea1fee60cbf7" providerId="LiveId" clId="{B3D3C217-AF5E-496D-A1EA-5B1C32D80698}" dt="2021-10-08T15:36:27.514" v="2341" actId="1076"/>
          <ac:spMkLst>
            <pc:docMk/>
            <pc:sldMk cId="1032043728" sldId="263"/>
            <ac:spMk id="20" creationId="{1FD03757-E525-49BF-9008-C518159804BD}"/>
          </ac:spMkLst>
        </pc:spChg>
        <pc:spChg chg="add del">
          <ac:chgData name="Hamish Swanson" userId="96e9ea1fee60cbf7" providerId="LiveId" clId="{B3D3C217-AF5E-496D-A1EA-5B1C32D80698}" dt="2021-09-13T15:02:59.837" v="391" actId="478"/>
          <ac:spMkLst>
            <pc:docMk/>
            <pc:sldMk cId="1032043728" sldId="263"/>
            <ac:spMk id="21" creationId="{5C0944E7-BB30-46C9-AF7B-3CC6C94F9100}"/>
          </ac:spMkLst>
        </pc:spChg>
        <pc:spChg chg="add del mod">
          <ac:chgData name="Hamish Swanson" userId="96e9ea1fee60cbf7" providerId="LiveId" clId="{B3D3C217-AF5E-496D-A1EA-5B1C32D80698}" dt="2021-10-07T17:15:20.719" v="1238" actId="478"/>
          <ac:spMkLst>
            <pc:docMk/>
            <pc:sldMk cId="1032043728" sldId="263"/>
            <ac:spMk id="21" creationId="{EFB49269-4C3A-4F8B-80D8-8BCA173C05BA}"/>
          </ac:spMkLst>
        </pc:spChg>
        <pc:spChg chg="add del mod ord">
          <ac:chgData name="Hamish Swanson" userId="96e9ea1fee60cbf7" providerId="LiveId" clId="{B3D3C217-AF5E-496D-A1EA-5B1C32D80698}" dt="2021-10-07T17:05:47.667" v="1068" actId="478"/>
          <ac:spMkLst>
            <pc:docMk/>
            <pc:sldMk cId="1032043728" sldId="263"/>
            <ac:spMk id="22" creationId="{242FD8F5-FAFB-4B89-8DEE-C25110A328A3}"/>
          </ac:spMkLst>
        </pc:spChg>
        <pc:spChg chg="add del mod">
          <ac:chgData name="Hamish Swanson" userId="96e9ea1fee60cbf7" providerId="LiveId" clId="{B3D3C217-AF5E-496D-A1EA-5B1C32D80698}" dt="2021-10-07T17:06:00.377" v="1070" actId="478"/>
          <ac:spMkLst>
            <pc:docMk/>
            <pc:sldMk cId="1032043728" sldId="263"/>
            <ac:spMk id="23" creationId="{F15C6125-8C4A-43D4-9D56-BE8C9874B44D}"/>
          </ac:spMkLst>
        </pc:spChg>
        <pc:spChg chg="add mod">
          <ac:chgData name="Hamish Swanson" userId="96e9ea1fee60cbf7" providerId="LiveId" clId="{B3D3C217-AF5E-496D-A1EA-5B1C32D80698}" dt="2021-10-08T15:36:19.984" v="2339" actId="1076"/>
          <ac:spMkLst>
            <pc:docMk/>
            <pc:sldMk cId="1032043728" sldId="263"/>
            <ac:spMk id="24" creationId="{F4FD4F45-B50F-4F09-9851-92523D8661E8}"/>
          </ac:spMkLst>
        </pc:spChg>
        <pc:spChg chg="add mod">
          <ac:chgData name="Hamish Swanson" userId="96e9ea1fee60cbf7" providerId="LiveId" clId="{B3D3C217-AF5E-496D-A1EA-5B1C32D80698}" dt="2021-10-08T15:36:19.984" v="2339" actId="1076"/>
          <ac:spMkLst>
            <pc:docMk/>
            <pc:sldMk cId="1032043728" sldId="263"/>
            <ac:spMk id="25" creationId="{56B5DE1C-4E06-431E-A402-47E16F7BEAEF}"/>
          </ac:spMkLst>
        </pc:spChg>
        <pc:spChg chg="add mod">
          <ac:chgData name="Hamish Swanson" userId="96e9ea1fee60cbf7" providerId="LiveId" clId="{B3D3C217-AF5E-496D-A1EA-5B1C32D80698}" dt="2021-10-08T15:53:38.795" v="2553" actId="1076"/>
          <ac:spMkLst>
            <pc:docMk/>
            <pc:sldMk cId="1032043728" sldId="263"/>
            <ac:spMk id="26" creationId="{6424F040-6B2F-4536-9E27-12B04EE96174}"/>
          </ac:spMkLst>
        </pc:spChg>
        <pc:spChg chg="add mod">
          <ac:chgData name="Hamish Swanson" userId="96e9ea1fee60cbf7" providerId="LiveId" clId="{B3D3C217-AF5E-496D-A1EA-5B1C32D80698}" dt="2021-10-08T15:53:38.795" v="2553" actId="1076"/>
          <ac:spMkLst>
            <pc:docMk/>
            <pc:sldMk cId="1032043728" sldId="263"/>
            <ac:spMk id="27" creationId="{883C20CA-9A60-4201-BC87-2A8F9D32346F}"/>
          </ac:spMkLst>
        </pc:spChg>
        <pc:spChg chg="add mod">
          <ac:chgData name="Hamish Swanson" userId="96e9ea1fee60cbf7" providerId="LiveId" clId="{B3D3C217-AF5E-496D-A1EA-5B1C32D80698}" dt="2021-10-08T15:53:09.334" v="2546" actId="1076"/>
          <ac:spMkLst>
            <pc:docMk/>
            <pc:sldMk cId="1032043728" sldId="263"/>
            <ac:spMk id="28" creationId="{E11BF634-324D-41C6-A09B-70BF35BC6F18}"/>
          </ac:spMkLst>
        </pc:spChg>
        <pc:spChg chg="add mod">
          <ac:chgData name="Hamish Swanson" userId="96e9ea1fee60cbf7" providerId="LiveId" clId="{B3D3C217-AF5E-496D-A1EA-5B1C32D80698}" dt="2021-10-08T15:53:09.334" v="2546" actId="1076"/>
          <ac:spMkLst>
            <pc:docMk/>
            <pc:sldMk cId="1032043728" sldId="263"/>
            <ac:spMk id="29" creationId="{E2C0F4E0-BB40-4342-9F22-21065F8FEC77}"/>
          </ac:spMkLst>
        </pc:spChg>
        <pc:spChg chg="add mod">
          <ac:chgData name="Hamish Swanson" userId="96e9ea1fee60cbf7" providerId="LiveId" clId="{B3D3C217-AF5E-496D-A1EA-5B1C32D80698}" dt="2021-10-08T15:36:19.984" v="2339" actId="1076"/>
          <ac:spMkLst>
            <pc:docMk/>
            <pc:sldMk cId="1032043728" sldId="263"/>
            <ac:spMk id="30" creationId="{B55FE963-E2CE-4D16-9877-5BE0D72D025E}"/>
          </ac:spMkLst>
        </pc:spChg>
        <pc:spChg chg="add mod">
          <ac:chgData name="Hamish Swanson" userId="96e9ea1fee60cbf7" providerId="LiveId" clId="{B3D3C217-AF5E-496D-A1EA-5B1C32D80698}" dt="2021-10-08T15:36:19.984" v="2339" actId="1076"/>
          <ac:spMkLst>
            <pc:docMk/>
            <pc:sldMk cId="1032043728" sldId="263"/>
            <ac:spMk id="31" creationId="{1E69801A-05D4-4551-84F6-5CD449BD697D}"/>
          </ac:spMkLst>
        </pc:spChg>
        <pc:spChg chg="add mod">
          <ac:chgData name="Hamish Swanson" userId="96e9ea1fee60cbf7" providerId="LiveId" clId="{B3D3C217-AF5E-496D-A1EA-5B1C32D80698}" dt="2021-10-08T15:53:38.795" v="2553" actId="1076"/>
          <ac:spMkLst>
            <pc:docMk/>
            <pc:sldMk cId="1032043728" sldId="263"/>
            <ac:spMk id="32" creationId="{2271C916-C8AE-474B-8DE2-34E5B91805BB}"/>
          </ac:spMkLst>
        </pc:spChg>
        <pc:spChg chg="add mod">
          <ac:chgData name="Hamish Swanson" userId="96e9ea1fee60cbf7" providerId="LiveId" clId="{B3D3C217-AF5E-496D-A1EA-5B1C32D80698}" dt="2021-10-08T15:53:38.795" v="2553" actId="1076"/>
          <ac:spMkLst>
            <pc:docMk/>
            <pc:sldMk cId="1032043728" sldId="263"/>
            <ac:spMk id="33" creationId="{CD3992C3-EEE0-4C98-A7C4-2DF66A9E9C96}"/>
          </ac:spMkLst>
        </pc:spChg>
        <pc:spChg chg="add mod">
          <ac:chgData name="Hamish Swanson" userId="96e9ea1fee60cbf7" providerId="LiveId" clId="{B3D3C217-AF5E-496D-A1EA-5B1C32D80698}" dt="2021-10-08T15:53:09.334" v="2546" actId="1076"/>
          <ac:spMkLst>
            <pc:docMk/>
            <pc:sldMk cId="1032043728" sldId="263"/>
            <ac:spMk id="34" creationId="{32899D1C-0E05-47C3-941D-2F26A33BBFCF}"/>
          </ac:spMkLst>
        </pc:spChg>
        <pc:spChg chg="add mod">
          <ac:chgData name="Hamish Swanson" userId="96e9ea1fee60cbf7" providerId="LiveId" clId="{B3D3C217-AF5E-496D-A1EA-5B1C32D80698}" dt="2021-10-08T15:53:09.334" v="2546" actId="1076"/>
          <ac:spMkLst>
            <pc:docMk/>
            <pc:sldMk cId="1032043728" sldId="263"/>
            <ac:spMk id="35" creationId="{7CA49772-570E-4547-B18C-0C7737FC333D}"/>
          </ac:spMkLst>
        </pc:spChg>
        <pc:spChg chg="add mod">
          <ac:chgData name="Hamish Swanson" userId="96e9ea1fee60cbf7" providerId="LiveId" clId="{B3D3C217-AF5E-496D-A1EA-5B1C32D80698}" dt="2021-10-08T15:36:19.984" v="2339" actId="1076"/>
          <ac:spMkLst>
            <pc:docMk/>
            <pc:sldMk cId="1032043728" sldId="263"/>
            <ac:spMk id="36" creationId="{4B728005-6583-4082-9DD2-DD2BDCABF297}"/>
          </ac:spMkLst>
        </pc:spChg>
        <pc:spChg chg="add mod">
          <ac:chgData name="Hamish Swanson" userId="96e9ea1fee60cbf7" providerId="LiveId" clId="{B3D3C217-AF5E-496D-A1EA-5B1C32D80698}" dt="2021-10-08T15:36:19.984" v="2339" actId="1076"/>
          <ac:spMkLst>
            <pc:docMk/>
            <pc:sldMk cId="1032043728" sldId="263"/>
            <ac:spMk id="37" creationId="{713CC9F5-3590-4B72-9A4D-2A09A9047F61}"/>
          </ac:spMkLst>
        </pc:spChg>
        <pc:spChg chg="add mod">
          <ac:chgData name="Hamish Swanson" userId="96e9ea1fee60cbf7" providerId="LiveId" clId="{B3D3C217-AF5E-496D-A1EA-5B1C32D80698}" dt="2021-10-08T15:53:38.795" v="2553" actId="1076"/>
          <ac:spMkLst>
            <pc:docMk/>
            <pc:sldMk cId="1032043728" sldId="263"/>
            <ac:spMk id="38" creationId="{B50D3CBE-D408-4DA7-BF68-D5ABA4096875}"/>
          </ac:spMkLst>
        </pc:spChg>
        <pc:spChg chg="add mod">
          <ac:chgData name="Hamish Swanson" userId="96e9ea1fee60cbf7" providerId="LiveId" clId="{B3D3C217-AF5E-496D-A1EA-5B1C32D80698}" dt="2021-10-08T15:53:38.795" v="2553" actId="1076"/>
          <ac:spMkLst>
            <pc:docMk/>
            <pc:sldMk cId="1032043728" sldId="263"/>
            <ac:spMk id="39" creationId="{AE1E5226-63B7-46E6-949B-1A0ADFE3ACBF}"/>
          </ac:spMkLst>
        </pc:spChg>
        <pc:spChg chg="add mod">
          <ac:chgData name="Hamish Swanson" userId="96e9ea1fee60cbf7" providerId="LiveId" clId="{B3D3C217-AF5E-496D-A1EA-5B1C32D80698}" dt="2021-10-08T15:53:09.334" v="2546" actId="1076"/>
          <ac:spMkLst>
            <pc:docMk/>
            <pc:sldMk cId="1032043728" sldId="263"/>
            <ac:spMk id="40" creationId="{9D27F285-115A-468B-A7DC-4AD3BA8E7E09}"/>
          </ac:spMkLst>
        </pc:spChg>
        <pc:spChg chg="add mod">
          <ac:chgData name="Hamish Swanson" userId="96e9ea1fee60cbf7" providerId="LiveId" clId="{B3D3C217-AF5E-496D-A1EA-5B1C32D80698}" dt="2021-10-08T15:53:09.334" v="2546" actId="1076"/>
          <ac:spMkLst>
            <pc:docMk/>
            <pc:sldMk cId="1032043728" sldId="263"/>
            <ac:spMk id="41" creationId="{4F64533A-EC59-42F5-9897-0F9F6D90838C}"/>
          </ac:spMkLst>
        </pc:spChg>
        <pc:spChg chg="add mod">
          <ac:chgData name="Hamish Swanson" userId="96e9ea1fee60cbf7" providerId="LiveId" clId="{B3D3C217-AF5E-496D-A1EA-5B1C32D80698}" dt="2021-10-08T15:53:13.032" v="2548" actId="571"/>
          <ac:spMkLst>
            <pc:docMk/>
            <pc:sldMk cId="1032043728" sldId="263"/>
            <ac:spMk id="42" creationId="{623F15CB-D5E3-4A94-988F-366B1C02EDCD}"/>
          </ac:spMkLst>
        </pc:spChg>
        <pc:spChg chg="add mod">
          <ac:chgData name="Hamish Swanson" userId="96e9ea1fee60cbf7" providerId="LiveId" clId="{B3D3C217-AF5E-496D-A1EA-5B1C32D80698}" dt="2021-10-08T15:53:13.032" v="2548" actId="571"/>
          <ac:spMkLst>
            <pc:docMk/>
            <pc:sldMk cId="1032043728" sldId="263"/>
            <ac:spMk id="43" creationId="{02B314D9-187A-4FFA-9600-FEC8F6442801}"/>
          </ac:spMkLst>
        </pc:spChg>
        <pc:spChg chg="add mod">
          <ac:chgData name="Hamish Swanson" userId="96e9ea1fee60cbf7" providerId="LiveId" clId="{B3D3C217-AF5E-496D-A1EA-5B1C32D80698}" dt="2021-10-08T15:53:24.430" v="2551" actId="571"/>
          <ac:spMkLst>
            <pc:docMk/>
            <pc:sldMk cId="1032043728" sldId="263"/>
            <ac:spMk id="44" creationId="{D3276777-60A1-4DD6-8C12-42C0A21795F7}"/>
          </ac:spMkLst>
        </pc:spChg>
        <pc:spChg chg="add mod">
          <ac:chgData name="Hamish Swanson" userId="96e9ea1fee60cbf7" providerId="LiveId" clId="{B3D3C217-AF5E-496D-A1EA-5B1C32D80698}" dt="2021-10-08T15:53:24.430" v="2551" actId="571"/>
          <ac:spMkLst>
            <pc:docMk/>
            <pc:sldMk cId="1032043728" sldId="263"/>
            <ac:spMk id="45" creationId="{F29A17EC-6BE4-461C-90A4-923B6938E252}"/>
          </ac:spMkLst>
        </pc:spChg>
        <pc:spChg chg="add mod">
          <ac:chgData name="Hamish Swanson" userId="96e9ea1fee60cbf7" providerId="LiveId" clId="{B3D3C217-AF5E-496D-A1EA-5B1C32D80698}" dt="2021-10-08T15:56:26.637" v="2686" actId="20577"/>
          <ac:spMkLst>
            <pc:docMk/>
            <pc:sldMk cId="1032043728" sldId="263"/>
            <ac:spMk id="46" creationId="{E00A1639-B1BF-4454-8E20-99BB5FEDACDC}"/>
          </ac:spMkLst>
        </pc:spChg>
        <pc:spChg chg="add mod">
          <ac:chgData name="Hamish Swanson" userId="96e9ea1fee60cbf7" providerId="LiveId" clId="{B3D3C217-AF5E-496D-A1EA-5B1C32D80698}" dt="2021-10-08T15:56:55.805" v="2694" actId="20577"/>
          <ac:spMkLst>
            <pc:docMk/>
            <pc:sldMk cId="1032043728" sldId="263"/>
            <ac:spMk id="47" creationId="{BABDCBD4-B3C1-4B71-925C-6B5451CC8A90}"/>
          </ac:spMkLst>
        </pc:spChg>
        <pc:spChg chg="add mod">
          <ac:chgData name="Hamish Swanson" userId="96e9ea1fee60cbf7" providerId="LiveId" clId="{B3D3C217-AF5E-496D-A1EA-5B1C32D80698}" dt="2021-10-08T15:58:10.133" v="2710" actId="1076"/>
          <ac:spMkLst>
            <pc:docMk/>
            <pc:sldMk cId="1032043728" sldId="263"/>
            <ac:spMk id="48" creationId="{B157AD8A-35CC-43E1-A7E3-399A09971ABE}"/>
          </ac:spMkLst>
        </pc:spChg>
        <pc:picChg chg="add mod">
          <ac:chgData name="Hamish Swanson" userId="96e9ea1fee60cbf7" providerId="LiveId" clId="{B3D3C217-AF5E-496D-A1EA-5B1C32D80698}" dt="2021-10-08T15:36:19.984" v="2339" actId="1076"/>
          <ac:picMkLst>
            <pc:docMk/>
            <pc:sldMk cId="1032043728" sldId="263"/>
            <ac:picMk id="5" creationId="{1A510A99-FAF4-41E6-B789-4DBA6DB12032}"/>
          </ac:picMkLst>
        </pc:picChg>
        <pc:picChg chg="add mod">
          <ac:chgData name="Hamish Swanson" userId="96e9ea1fee60cbf7" providerId="LiveId" clId="{B3D3C217-AF5E-496D-A1EA-5B1C32D80698}" dt="2021-10-08T15:36:27.514" v="2341" actId="1076"/>
          <ac:picMkLst>
            <pc:docMk/>
            <pc:sldMk cId="1032043728" sldId="263"/>
            <ac:picMk id="7" creationId="{DDF8773D-F67E-4B67-B19C-987136FB531C}"/>
          </ac:picMkLst>
        </pc:picChg>
        <pc:picChg chg="add mod">
          <ac:chgData name="Hamish Swanson" userId="96e9ea1fee60cbf7" providerId="LiveId" clId="{B3D3C217-AF5E-496D-A1EA-5B1C32D80698}" dt="2021-10-08T15:36:19.984" v="2339" actId="1076"/>
          <ac:picMkLst>
            <pc:docMk/>
            <pc:sldMk cId="1032043728" sldId="263"/>
            <ac:picMk id="9" creationId="{4B745F3E-7FEB-49DF-A709-A7183E0A369F}"/>
          </ac:picMkLst>
        </pc:picChg>
      </pc:sldChg>
      <pc:sldChg chg="addSp delSp modSp new mod ord">
        <pc:chgData name="Hamish Swanson" userId="96e9ea1fee60cbf7" providerId="LiveId" clId="{B3D3C217-AF5E-496D-A1EA-5B1C32D80698}" dt="2021-10-08T15:48:12.699" v="2465" actId="1076"/>
        <pc:sldMkLst>
          <pc:docMk/>
          <pc:sldMk cId="4172984703" sldId="264"/>
        </pc:sldMkLst>
        <pc:spChg chg="add mod">
          <ac:chgData name="Hamish Swanson" userId="96e9ea1fee60cbf7" providerId="LiveId" clId="{B3D3C217-AF5E-496D-A1EA-5B1C32D80698}" dt="2021-10-08T15:44:18.642" v="2452" actId="1076"/>
          <ac:spMkLst>
            <pc:docMk/>
            <pc:sldMk cId="4172984703" sldId="264"/>
            <ac:spMk id="2" creationId="{16834213-5D48-470B-9257-B062BED0166B}"/>
          </ac:spMkLst>
        </pc:spChg>
        <pc:spChg chg="del">
          <ac:chgData name="Hamish Swanson" userId="96e9ea1fee60cbf7" providerId="LiveId" clId="{B3D3C217-AF5E-496D-A1EA-5B1C32D80698}" dt="2021-09-13T14:53:59.080" v="289" actId="478"/>
          <ac:spMkLst>
            <pc:docMk/>
            <pc:sldMk cId="4172984703" sldId="264"/>
            <ac:spMk id="2" creationId="{44D126EC-F04B-4957-A8A2-3BF7E8D99160}"/>
          </ac:spMkLst>
        </pc:spChg>
        <pc:spChg chg="del">
          <ac:chgData name="Hamish Swanson" userId="96e9ea1fee60cbf7" providerId="LiveId" clId="{B3D3C217-AF5E-496D-A1EA-5B1C32D80698}" dt="2021-09-13T14:54:00.304" v="290" actId="478"/>
          <ac:spMkLst>
            <pc:docMk/>
            <pc:sldMk cId="4172984703" sldId="264"/>
            <ac:spMk id="3" creationId="{A6F005B4-E761-4C90-A532-0B9BFF8BF47B}"/>
          </ac:spMkLst>
        </pc:spChg>
        <pc:spChg chg="add mod">
          <ac:chgData name="Hamish Swanson" userId="96e9ea1fee60cbf7" providerId="LiveId" clId="{B3D3C217-AF5E-496D-A1EA-5B1C32D80698}" dt="2021-10-08T15:44:18.642" v="2452" actId="1076"/>
          <ac:spMkLst>
            <pc:docMk/>
            <pc:sldMk cId="4172984703" sldId="264"/>
            <ac:spMk id="3" creationId="{D907CB34-B428-4528-90B2-8BAA54591185}"/>
          </ac:spMkLst>
        </pc:spChg>
        <pc:spChg chg="add mod">
          <ac:chgData name="Hamish Swanson" userId="96e9ea1fee60cbf7" providerId="LiveId" clId="{B3D3C217-AF5E-496D-A1EA-5B1C32D80698}" dt="2021-10-08T15:43:10.530" v="2437" actId="1076"/>
          <ac:spMkLst>
            <pc:docMk/>
            <pc:sldMk cId="4172984703" sldId="264"/>
            <ac:spMk id="12" creationId="{0D3E7A3E-9B9D-422F-B72F-7056A7D17011}"/>
          </ac:spMkLst>
        </pc:spChg>
        <pc:spChg chg="add mod">
          <ac:chgData name="Hamish Swanson" userId="96e9ea1fee60cbf7" providerId="LiveId" clId="{B3D3C217-AF5E-496D-A1EA-5B1C32D80698}" dt="2021-10-08T15:43:10.530" v="2437" actId="1076"/>
          <ac:spMkLst>
            <pc:docMk/>
            <pc:sldMk cId="4172984703" sldId="264"/>
            <ac:spMk id="13" creationId="{D07B361F-AFFB-4CEE-9C22-09B5C1F8E2DE}"/>
          </ac:spMkLst>
        </pc:spChg>
        <pc:spChg chg="add mod">
          <ac:chgData name="Hamish Swanson" userId="96e9ea1fee60cbf7" providerId="LiveId" clId="{B3D3C217-AF5E-496D-A1EA-5B1C32D80698}" dt="2021-10-08T15:43:10.530" v="2437" actId="1076"/>
          <ac:spMkLst>
            <pc:docMk/>
            <pc:sldMk cId="4172984703" sldId="264"/>
            <ac:spMk id="14" creationId="{363D0FAD-1447-4B5E-987A-56AE48132BEB}"/>
          </ac:spMkLst>
        </pc:spChg>
        <pc:spChg chg="add mod">
          <ac:chgData name="Hamish Swanson" userId="96e9ea1fee60cbf7" providerId="LiveId" clId="{B3D3C217-AF5E-496D-A1EA-5B1C32D80698}" dt="2021-10-08T15:43:10.530" v="2437" actId="1076"/>
          <ac:spMkLst>
            <pc:docMk/>
            <pc:sldMk cId="4172984703" sldId="264"/>
            <ac:spMk id="15" creationId="{3268E119-1419-4530-997A-673C7051BC0D}"/>
          </ac:spMkLst>
        </pc:spChg>
        <pc:spChg chg="add mod">
          <ac:chgData name="Hamish Swanson" userId="96e9ea1fee60cbf7" providerId="LiveId" clId="{B3D3C217-AF5E-496D-A1EA-5B1C32D80698}" dt="2021-10-08T15:44:18.642" v="2452" actId="1076"/>
          <ac:spMkLst>
            <pc:docMk/>
            <pc:sldMk cId="4172984703" sldId="264"/>
            <ac:spMk id="16" creationId="{512B1811-5DE6-4D8F-A0E6-9F9DA9B3E337}"/>
          </ac:spMkLst>
        </pc:spChg>
        <pc:spChg chg="add mod">
          <ac:chgData name="Hamish Swanson" userId="96e9ea1fee60cbf7" providerId="LiveId" clId="{B3D3C217-AF5E-496D-A1EA-5B1C32D80698}" dt="2021-10-08T15:44:18.642" v="2452" actId="1076"/>
          <ac:spMkLst>
            <pc:docMk/>
            <pc:sldMk cId="4172984703" sldId="264"/>
            <ac:spMk id="17" creationId="{90CC8E2C-2226-47C7-9227-336A22643B9A}"/>
          </ac:spMkLst>
        </pc:spChg>
        <pc:spChg chg="add mod">
          <ac:chgData name="Hamish Swanson" userId="96e9ea1fee60cbf7" providerId="LiveId" clId="{B3D3C217-AF5E-496D-A1EA-5B1C32D80698}" dt="2021-10-08T15:44:33.074" v="2456" actId="1076"/>
          <ac:spMkLst>
            <pc:docMk/>
            <pc:sldMk cId="4172984703" sldId="264"/>
            <ac:spMk id="18" creationId="{7586E61E-3C27-4942-92A4-1F1136364FE3}"/>
          </ac:spMkLst>
        </pc:spChg>
        <pc:spChg chg="add mod">
          <ac:chgData name="Hamish Swanson" userId="96e9ea1fee60cbf7" providerId="LiveId" clId="{B3D3C217-AF5E-496D-A1EA-5B1C32D80698}" dt="2021-10-08T15:44:33.074" v="2456" actId="1076"/>
          <ac:spMkLst>
            <pc:docMk/>
            <pc:sldMk cId="4172984703" sldId="264"/>
            <ac:spMk id="19" creationId="{5AC504AC-E0E5-4194-98A4-D06931F24D07}"/>
          </ac:spMkLst>
        </pc:spChg>
        <pc:spChg chg="add mod">
          <ac:chgData name="Hamish Swanson" userId="96e9ea1fee60cbf7" providerId="LiveId" clId="{B3D3C217-AF5E-496D-A1EA-5B1C32D80698}" dt="2021-10-08T15:43:10.530" v="2437" actId="1076"/>
          <ac:spMkLst>
            <pc:docMk/>
            <pc:sldMk cId="4172984703" sldId="264"/>
            <ac:spMk id="20" creationId="{758424C0-DDF5-41C1-8BAD-8ADA61602308}"/>
          </ac:spMkLst>
        </pc:spChg>
        <pc:spChg chg="add mod">
          <ac:chgData name="Hamish Swanson" userId="96e9ea1fee60cbf7" providerId="LiveId" clId="{B3D3C217-AF5E-496D-A1EA-5B1C32D80698}" dt="2021-10-08T15:43:10.530" v="2437" actId="1076"/>
          <ac:spMkLst>
            <pc:docMk/>
            <pc:sldMk cId="4172984703" sldId="264"/>
            <ac:spMk id="21" creationId="{41015E23-4597-4FCD-A860-F0B659F35A0D}"/>
          </ac:spMkLst>
        </pc:spChg>
        <pc:spChg chg="add mod">
          <ac:chgData name="Hamish Swanson" userId="96e9ea1fee60cbf7" providerId="LiveId" clId="{B3D3C217-AF5E-496D-A1EA-5B1C32D80698}" dt="2021-10-08T15:44:18.642" v="2452" actId="1076"/>
          <ac:spMkLst>
            <pc:docMk/>
            <pc:sldMk cId="4172984703" sldId="264"/>
            <ac:spMk id="22" creationId="{8FDB72AC-0B4D-415A-96B1-D8B8651D8514}"/>
          </ac:spMkLst>
        </pc:spChg>
        <pc:spChg chg="add mod">
          <ac:chgData name="Hamish Swanson" userId="96e9ea1fee60cbf7" providerId="LiveId" clId="{B3D3C217-AF5E-496D-A1EA-5B1C32D80698}" dt="2021-09-13T14:59:14.655" v="379" actId="20577"/>
          <ac:spMkLst>
            <pc:docMk/>
            <pc:sldMk cId="4172984703" sldId="264"/>
            <ac:spMk id="23" creationId="{A2AB6BFE-D923-46C6-97AA-59DD90B4EFD9}"/>
          </ac:spMkLst>
        </pc:spChg>
        <pc:spChg chg="add del mod">
          <ac:chgData name="Hamish Swanson" userId="96e9ea1fee60cbf7" providerId="LiveId" clId="{B3D3C217-AF5E-496D-A1EA-5B1C32D80698}" dt="2021-10-08T15:44:33.074" v="2456" actId="1076"/>
          <ac:spMkLst>
            <pc:docMk/>
            <pc:sldMk cId="4172984703" sldId="264"/>
            <ac:spMk id="24" creationId="{92A63D28-3285-4B52-8700-60C83A69A93D}"/>
          </ac:spMkLst>
        </pc:spChg>
        <pc:spChg chg="add mod">
          <ac:chgData name="Hamish Swanson" userId="96e9ea1fee60cbf7" providerId="LiveId" clId="{B3D3C217-AF5E-496D-A1EA-5B1C32D80698}" dt="2021-10-08T15:44:18.642" v="2452" actId="1076"/>
          <ac:spMkLst>
            <pc:docMk/>
            <pc:sldMk cId="4172984703" sldId="264"/>
            <ac:spMk id="25" creationId="{74E5B29D-B8EF-47FE-9C7A-F2C59B7ABFA0}"/>
          </ac:spMkLst>
        </pc:spChg>
        <pc:spChg chg="add mod">
          <ac:chgData name="Hamish Swanson" userId="96e9ea1fee60cbf7" providerId="LiveId" clId="{B3D3C217-AF5E-496D-A1EA-5B1C32D80698}" dt="2021-10-08T15:44:18.642" v="2452" actId="1076"/>
          <ac:spMkLst>
            <pc:docMk/>
            <pc:sldMk cId="4172984703" sldId="264"/>
            <ac:spMk id="26" creationId="{EADE6E85-454F-432D-8EEA-C38948B6857B}"/>
          </ac:spMkLst>
        </pc:spChg>
        <pc:spChg chg="add mod">
          <ac:chgData name="Hamish Swanson" userId="96e9ea1fee60cbf7" providerId="LiveId" clId="{B3D3C217-AF5E-496D-A1EA-5B1C32D80698}" dt="2021-10-08T15:44:33.074" v="2456" actId="1076"/>
          <ac:spMkLst>
            <pc:docMk/>
            <pc:sldMk cId="4172984703" sldId="264"/>
            <ac:spMk id="27" creationId="{C29DED7C-3032-442C-B91F-1D114E9DCA6F}"/>
          </ac:spMkLst>
        </pc:spChg>
        <pc:spChg chg="add mod">
          <ac:chgData name="Hamish Swanson" userId="96e9ea1fee60cbf7" providerId="LiveId" clId="{B3D3C217-AF5E-496D-A1EA-5B1C32D80698}" dt="2021-10-08T15:44:33.074" v="2456" actId="1076"/>
          <ac:spMkLst>
            <pc:docMk/>
            <pc:sldMk cId="4172984703" sldId="264"/>
            <ac:spMk id="28" creationId="{08C02F2E-57D2-4D64-B9F5-7E73C944938C}"/>
          </ac:spMkLst>
        </pc:spChg>
        <pc:spChg chg="add del mod">
          <ac:chgData name="Hamish Swanson" userId="96e9ea1fee60cbf7" providerId="LiveId" clId="{B3D3C217-AF5E-496D-A1EA-5B1C32D80698}" dt="2021-10-07T17:10:31.589" v="1124" actId="478"/>
          <ac:spMkLst>
            <pc:docMk/>
            <pc:sldMk cId="4172984703" sldId="264"/>
            <ac:spMk id="29" creationId="{8997CCEC-5579-4A59-946F-3C6E94387D85}"/>
          </ac:spMkLst>
        </pc:spChg>
        <pc:spChg chg="add del mod">
          <ac:chgData name="Hamish Swanson" userId="96e9ea1fee60cbf7" providerId="LiveId" clId="{B3D3C217-AF5E-496D-A1EA-5B1C32D80698}" dt="2021-10-07T17:10:32.703" v="1125" actId="478"/>
          <ac:spMkLst>
            <pc:docMk/>
            <pc:sldMk cId="4172984703" sldId="264"/>
            <ac:spMk id="30" creationId="{618C000E-C299-413B-8F14-7B1FC6E5E3FA}"/>
          </ac:spMkLst>
        </pc:spChg>
        <pc:spChg chg="add mod">
          <ac:chgData name="Hamish Swanson" userId="96e9ea1fee60cbf7" providerId="LiveId" clId="{B3D3C217-AF5E-496D-A1EA-5B1C32D80698}" dt="2021-10-08T15:44:18.642" v="2452" actId="1076"/>
          <ac:spMkLst>
            <pc:docMk/>
            <pc:sldMk cId="4172984703" sldId="264"/>
            <ac:spMk id="31" creationId="{B22F7EE8-2963-496B-9A20-107420021841}"/>
          </ac:spMkLst>
        </pc:spChg>
        <pc:spChg chg="add mod">
          <ac:chgData name="Hamish Swanson" userId="96e9ea1fee60cbf7" providerId="LiveId" clId="{B3D3C217-AF5E-496D-A1EA-5B1C32D80698}" dt="2021-10-08T15:44:18.642" v="2452" actId="1076"/>
          <ac:spMkLst>
            <pc:docMk/>
            <pc:sldMk cId="4172984703" sldId="264"/>
            <ac:spMk id="32" creationId="{50067F9F-83A9-4A3F-9AE4-5549AA443CA3}"/>
          </ac:spMkLst>
        </pc:spChg>
        <pc:spChg chg="add mod">
          <ac:chgData name="Hamish Swanson" userId="96e9ea1fee60cbf7" providerId="LiveId" clId="{B3D3C217-AF5E-496D-A1EA-5B1C32D80698}" dt="2021-10-08T15:44:18.642" v="2452" actId="1076"/>
          <ac:spMkLst>
            <pc:docMk/>
            <pc:sldMk cId="4172984703" sldId="264"/>
            <ac:spMk id="33" creationId="{704929C1-2F8D-4B2F-9CFA-4233EC5332AB}"/>
          </ac:spMkLst>
        </pc:spChg>
        <pc:spChg chg="add mod">
          <ac:chgData name="Hamish Swanson" userId="96e9ea1fee60cbf7" providerId="LiveId" clId="{B3D3C217-AF5E-496D-A1EA-5B1C32D80698}" dt="2021-10-08T15:44:33.074" v="2456" actId="1076"/>
          <ac:spMkLst>
            <pc:docMk/>
            <pc:sldMk cId="4172984703" sldId="264"/>
            <ac:spMk id="34" creationId="{7F31341B-9D7B-4F5A-AFE7-359F3706B6E6}"/>
          </ac:spMkLst>
        </pc:spChg>
        <pc:spChg chg="add mod">
          <ac:chgData name="Hamish Swanson" userId="96e9ea1fee60cbf7" providerId="LiveId" clId="{B3D3C217-AF5E-496D-A1EA-5B1C32D80698}" dt="2021-10-08T15:44:18.642" v="2452" actId="1076"/>
          <ac:spMkLst>
            <pc:docMk/>
            <pc:sldMk cId="4172984703" sldId="264"/>
            <ac:spMk id="35" creationId="{079CAAC5-A88F-4855-A758-F46CD1531F61}"/>
          </ac:spMkLst>
        </pc:spChg>
        <pc:spChg chg="add mod">
          <ac:chgData name="Hamish Swanson" userId="96e9ea1fee60cbf7" providerId="LiveId" clId="{B3D3C217-AF5E-496D-A1EA-5B1C32D80698}" dt="2021-10-08T15:43:10.530" v="2437" actId="1076"/>
          <ac:spMkLst>
            <pc:docMk/>
            <pc:sldMk cId="4172984703" sldId="264"/>
            <ac:spMk id="36" creationId="{AD39425A-684C-48DC-9036-B52EFC351DF1}"/>
          </ac:spMkLst>
        </pc:spChg>
        <pc:spChg chg="add mod">
          <ac:chgData name="Hamish Swanson" userId="96e9ea1fee60cbf7" providerId="LiveId" clId="{B3D3C217-AF5E-496D-A1EA-5B1C32D80698}" dt="2021-10-08T15:43:10.530" v="2437" actId="1076"/>
          <ac:spMkLst>
            <pc:docMk/>
            <pc:sldMk cId="4172984703" sldId="264"/>
            <ac:spMk id="37" creationId="{E8756128-2745-44C7-B328-5B7E76BA199F}"/>
          </ac:spMkLst>
        </pc:spChg>
        <pc:spChg chg="add del mod">
          <ac:chgData name="Hamish Swanson" userId="96e9ea1fee60cbf7" providerId="LiveId" clId="{B3D3C217-AF5E-496D-A1EA-5B1C32D80698}" dt="2021-10-08T15:38:58.214" v="2361" actId="478"/>
          <ac:spMkLst>
            <pc:docMk/>
            <pc:sldMk cId="4172984703" sldId="264"/>
            <ac:spMk id="38" creationId="{2FED948C-E73C-4128-9206-23A7516944BD}"/>
          </ac:spMkLst>
        </pc:spChg>
        <pc:spChg chg="add mod">
          <ac:chgData name="Hamish Swanson" userId="96e9ea1fee60cbf7" providerId="LiveId" clId="{B3D3C217-AF5E-496D-A1EA-5B1C32D80698}" dt="2021-10-08T15:43:10.530" v="2437" actId="1076"/>
          <ac:spMkLst>
            <pc:docMk/>
            <pc:sldMk cId="4172984703" sldId="264"/>
            <ac:spMk id="39" creationId="{F2A2ED15-781F-408A-BA77-6B86E244C566}"/>
          </ac:spMkLst>
        </pc:spChg>
        <pc:spChg chg="add mod">
          <ac:chgData name="Hamish Swanson" userId="96e9ea1fee60cbf7" providerId="LiveId" clId="{B3D3C217-AF5E-496D-A1EA-5B1C32D80698}" dt="2021-10-08T15:44:22.266" v="2453" actId="1076"/>
          <ac:spMkLst>
            <pc:docMk/>
            <pc:sldMk cId="4172984703" sldId="264"/>
            <ac:spMk id="40" creationId="{D93678CA-C153-48EC-AE44-E3B1B5E4A2BA}"/>
          </ac:spMkLst>
        </pc:spChg>
        <pc:spChg chg="add mod">
          <ac:chgData name="Hamish Swanson" userId="96e9ea1fee60cbf7" providerId="LiveId" clId="{B3D3C217-AF5E-496D-A1EA-5B1C32D80698}" dt="2021-10-08T15:48:12.699" v="2465" actId="1076"/>
          <ac:spMkLst>
            <pc:docMk/>
            <pc:sldMk cId="4172984703" sldId="264"/>
            <ac:spMk id="41" creationId="{2DE511C5-A865-4B36-99AD-43D9F2D2E156}"/>
          </ac:spMkLst>
        </pc:spChg>
        <pc:spChg chg="add mod">
          <ac:chgData name="Hamish Swanson" userId="96e9ea1fee60cbf7" providerId="LiveId" clId="{B3D3C217-AF5E-496D-A1EA-5B1C32D80698}" dt="2021-10-08T15:44:55.420" v="2464" actId="20577"/>
          <ac:spMkLst>
            <pc:docMk/>
            <pc:sldMk cId="4172984703" sldId="264"/>
            <ac:spMk id="42" creationId="{13DE81AF-765C-4798-9C60-EC9AD075DECF}"/>
          </ac:spMkLst>
        </pc:spChg>
        <pc:spChg chg="add mod">
          <ac:chgData name="Hamish Swanson" userId="96e9ea1fee60cbf7" providerId="LiveId" clId="{B3D3C217-AF5E-496D-A1EA-5B1C32D80698}" dt="2021-10-08T15:44:36.364" v="2457" actId="571"/>
          <ac:spMkLst>
            <pc:docMk/>
            <pc:sldMk cId="4172984703" sldId="264"/>
            <ac:spMk id="43" creationId="{5C296237-76BC-47F0-A793-9079337C9757}"/>
          </ac:spMkLst>
        </pc:spChg>
        <pc:spChg chg="add mod">
          <ac:chgData name="Hamish Swanson" userId="96e9ea1fee60cbf7" providerId="LiveId" clId="{B3D3C217-AF5E-496D-A1EA-5B1C32D80698}" dt="2021-10-08T15:44:36.364" v="2457" actId="571"/>
          <ac:spMkLst>
            <pc:docMk/>
            <pc:sldMk cId="4172984703" sldId="264"/>
            <ac:spMk id="44" creationId="{358DE45F-524A-41DA-B483-742CB908A719}"/>
          </ac:spMkLst>
        </pc:spChg>
        <pc:spChg chg="add mod">
          <ac:chgData name="Hamish Swanson" userId="96e9ea1fee60cbf7" providerId="LiveId" clId="{B3D3C217-AF5E-496D-A1EA-5B1C32D80698}" dt="2021-10-08T15:44:43.395" v="2459" actId="1076"/>
          <ac:spMkLst>
            <pc:docMk/>
            <pc:sldMk cId="4172984703" sldId="264"/>
            <ac:spMk id="45" creationId="{E41D7751-A2B9-4AAC-9A22-EF4F1CEA8059}"/>
          </ac:spMkLst>
        </pc:spChg>
        <pc:spChg chg="add mod">
          <ac:chgData name="Hamish Swanson" userId="96e9ea1fee60cbf7" providerId="LiveId" clId="{B3D3C217-AF5E-496D-A1EA-5B1C32D80698}" dt="2021-10-08T15:44:43.395" v="2459" actId="1076"/>
          <ac:spMkLst>
            <pc:docMk/>
            <pc:sldMk cId="4172984703" sldId="264"/>
            <ac:spMk id="46" creationId="{A62F53D2-57E4-4843-AC86-B40EDF4FCDB7}"/>
          </ac:spMkLst>
        </pc:spChg>
        <pc:picChg chg="add mod">
          <ac:chgData name="Hamish Swanson" userId="96e9ea1fee60cbf7" providerId="LiveId" clId="{B3D3C217-AF5E-496D-A1EA-5B1C32D80698}" dt="2021-10-08T15:44:18.642" v="2452" actId="1076"/>
          <ac:picMkLst>
            <pc:docMk/>
            <pc:sldMk cId="4172984703" sldId="264"/>
            <ac:picMk id="5" creationId="{70C7C27D-A97A-43A1-8716-63D9A29CD021}"/>
          </ac:picMkLst>
        </pc:picChg>
        <pc:picChg chg="add mod">
          <ac:chgData name="Hamish Swanson" userId="96e9ea1fee60cbf7" providerId="LiveId" clId="{B3D3C217-AF5E-496D-A1EA-5B1C32D80698}" dt="2021-10-08T15:43:10.530" v="2437" actId="1076"/>
          <ac:picMkLst>
            <pc:docMk/>
            <pc:sldMk cId="4172984703" sldId="264"/>
            <ac:picMk id="7" creationId="{D222BAE7-1631-4C31-95F5-15EED0086AD2}"/>
          </ac:picMkLst>
        </pc:picChg>
        <pc:picChg chg="add mod">
          <ac:chgData name="Hamish Swanson" userId="96e9ea1fee60cbf7" providerId="LiveId" clId="{B3D3C217-AF5E-496D-A1EA-5B1C32D80698}" dt="2021-10-08T15:43:10.530" v="2437" actId="1076"/>
          <ac:picMkLst>
            <pc:docMk/>
            <pc:sldMk cId="4172984703" sldId="264"/>
            <ac:picMk id="9" creationId="{12593E9E-0649-4BE3-B86D-38545C6F65B0}"/>
          </ac:picMkLst>
        </pc:picChg>
        <pc:picChg chg="add mod">
          <ac:chgData name="Hamish Swanson" userId="96e9ea1fee60cbf7" providerId="LiveId" clId="{B3D3C217-AF5E-496D-A1EA-5B1C32D80698}" dt="2021-10-08T15:44:28.434" v="2455" actId="1076"/>
          <ac:picMkLst>
            <pc:docMk/>
            <pc:sldMk cId="4172984703" sldId="264"/>
            <ac:picMk id="11" creationId="{A3787827-13D6-46D2-8EFF-18629F7A3B68}"/>
          </ac:picMkLst>
        </pc:picChg>
      </pc:sldChg>
      <pc:sldChg chg="addSp delSp modSp new mod ord">
        <pc:chgData name="Hamish Swanson" userId="96e9ea1fee60cbf7" providerId="LiveId" clId="{B3D3C217-AF5E-496D-A1EA-5B1C32D80698}" dt="2021-10-07T17:25:33.111" v="1879" actId="1076"/>
        <pc:sldMkLst>
          <pc:docMk/>
          <pc:sldMk cId="2307491620" sldId="265"/>
        </pc:sldMkLst>
        <pc:spChg chg="del">
          <ac:chgData name="Hamish Swanson" userId="96e9ea1fee60cbf7" providerId="LiveId" clId="{B3D3C217-AF5E-496D-A1EA-5B1C32D80698}" dt="2021-10-07T17:20:12.271" v="1332" actId="478"/>
          <ac:spMkLst>
            <pc:docMk/>
            <pc:sldMk cId="2307491620" sldId="265"/>
            <ac:spMk id="2" creationId="{AF4B1A72-F708-4A96-9919-929EBE232B26}"/>
          </ac:spMkLst>
        </pc:spChg>
        <pc:spChg chg="del">
          <ac:chgData name="Hamish Swanson" userId="96e9ea1fee60cbf7" providerId="LiveId" clId="{B3D3C217-AF5E-496D-A1EA-5B1C32D80698}" dt="2021-10-07T17:20:12.824" v="1333" actId="478"/>
          <ac:spMkLst>
            <pc:docMk/>
            <pc:sldMk cId="2307491620" sldId="265"/>
            <ac:spMk id="3" creationId="{C7E3906A-4A87-4E8D-8C53-0AF0B38E3127}"/>
          </ac:spMkLst>
        </pc:spChg>
        <pc:spChg chg="add mod">
          <ac:chgData name="Hamish Swanson" userId="96e9ea1fee60cbf7" providerId="LiveId" clId="{B3D3C217-AF5E-496D-A1EA-5B1C32D80698}" dt="2021-10-07T17:25:33.111" v="1879" actId="1076"/>
          <ac:spMkLst>
            <pc:docMk/>
            <pc:sldMk cId="2307491620" sldId="265"/>
            <ac:spMk id="4" creationId="{C0038ACB-DF89-43A3-97DC-BB5CD7909395}"/>
          </ac:spMkLst>
        </pc:spChg>
      </pc:sldChg>
      <pc:sldChg chg="delSp new del mod">
        <pc:chgData name="Hamish Swanson" userId="96e9ea1fee60cbf7" providerId="LiveId" clId="{B3D3C217-AF5E-496D-A1EA-5B1C32D80698}" dt="2021-10-07T17:18:18.617" v="1326" actId="2696"/>
        <pc:sldMkLst>
          <pc:docMk/>
          <pc:sldMk cId="3290171343" sldId="265"/>
        </pc:sldMkLst>
        <pc:spChg chg="del">
          <ac:chgData name="Hamish Swanson" userId="96e9ea1fee60cbf7" providerId="LiveId" clId="{B3D3C217-AF5E-496D-A1EA-5B1C32D80698}" dt="2021-09-13T15:04:02.197" v="411" actId="478"/>
          <ac:spMkLst>
            <pc:docMk/>
            <pc:sldMk cId="3290171343" sldId="265"/>
            <ac:spMk id="2" creationId="{EAF386C8-5ACB-4D80-A3D9-0A359D0AE10C}"/>
          </ac:spMkLst>
        </pc:spChg>
        <pc:spChg chg="del">
          <ac:chgData name="Hamish Swanson" userId="96e9ea1fee60cbf7" providerId="LiveId" clId="{B3D3C217-AF5E-496D-A1EA-5B1C32D80698}" dt="2021-09-13T15:04:07.018" v="412" actId="478"/>
          <ac:spMkLst>
            <pc:docMk/>
            <pc:sldMk cId="3290171343" sldId="265"/>
            <ac:spMk id="3" creationId="{F6928A7B-2B27-4F12-8417-6B5FB1632DF9}"/>
          </ac:spMkLst>
        </pc:spChg>
      </pc:sldChg>
      <pc:sldChg chg="addSp delSp modSp new mod">
        <pc:chgData name="Hamish Swanson" userId="96e9ea1fee60cbf7" providerId="LiveId" clId="{B3D3C217-AF5E-496D-A1EA-5B1C32D80698}" dt="2021-10-08T15:52:49.032" v="2544" actId="20577"/>
        <pc:sldMkLst>
          <pc:docMk/>
          <pc:sldMk cId="1190246652" sldId="266"/>
        </pc:sldMkLst>
        <pc:spChg chg="del">
          <ac:chgData name="Hamish Swanson" userId="96e9ea1fee60cbf7" providerId="LiveId" clId="{B3D3C217-AF5E-496D-A1EA-5B1C32D80698}" dt="2021-10-08T15:49:04.248" v="2467" actId="478"/>
          <ac:spMkLst>
            <pc:docMk/>
            <pc:sldMk cId="1190246652" sldId="266"/>
            <ac:spMk id="2" creationId="{82AAD8F5-F70D-41EC-A142-E02EED3F4107}"/>
          </ac:spMkLst>
        </pc:spChg>
        <pc:spChg chg="del">
          <ac:chgData name="Hamish Swanson" userId="96e9ea1fee60cbf7" providerId="LiveId" clId="{B3D3C217-AF5E-496D-A1EA-5B1C32D80698}" dt="2021-10-08T15:49:04.976" v="2468" actId="478"/>
          <ac:spMkLst>
            <pc:docMk/>
            <pc:sldMk cId="1190246652" sldId="266"/>
            <ac:spMk id="3" creationId="{29491D52-7AD8-454A-B65D-EC65C7D329C6}"/>
          </ac:spMkLst>
        </pc:spChg>
        <pc:spChg chg="add mod">
          <ac:chgData name="Hamish Swanson" userId="96e9ea1fee60cbf7" providerId="LiveId" clId="{B3D3C217-AF5E-496D-A1EA-5B1C32D80698}" dt="2021-10-08T15:49:32.013" v="2478" actId="1076"/>
          <ac:spMkLst>
            <pc:docMk/>
            <pc:sldMk cId="1190246652" sldId="266"/>
            <ac:spMk id="8" creationId="{0800DAC5-F2E8-4BF9-A2FD-1537D98B75D0}"/>
          </ac:spMkLst>
        </pc:spChg>
        <pc:spChg chg="add mod">
          <ac:chgData name="Hamish Swanson" userId="96e9ea1fee60cbf7" providerId="LiveId" clId="{B3D3C217-AF5E-496D-A1EA-5B1C32D80698}" dt="2021-10-08T15:49:32.013" v="2478" actId="1076"/>
          <ac:spMkLst>
            <pc:docMk/>
            <pc:sldMk cId="1190246652" sldId="266"/>
            <ac:spMk id="9" creationId="{D90B0B2C-ED4A-4621-9E79-50BA8AC25084}"/>
          </ac:spMkLst>
        </pc:spChg>
        <pc:spChg chg="add mod">
          <ac:chgData name="Hamish Swanson" userId="96e9ea1fee60cbf7" providerId="LiveId" clId="{B3D3C217-AF5E-496D-A1EA-5B1C32D80698}" dt="2021-10-08T15:50:09.826" v="2484" actId="20577"/>
          <ac:spMkLst>
            <pc:docMk/>
            <pc:sldMk cId="1190246652" sldId="266"/>
            <ac:spMk id="10" creationId="{BCAF17E4-9604-4B04-AFA1-873571A08A5E}"/>
          </ac:spMkLst>
        </pc:spChg>
        <pc:spChg chg="add mod">
          <ac:chgData name="Hamish Swanson" userId="96e9ea1fee60cbf7" providerId="LiveId" clId="{B3D3C217-AF5E-496D-A1EA-5B1C32D80698}" dt="2021-10-08T15:51:33.586" v="2509" actId="1076"/>
          <ac:spMkLst>
            <pc:docMk/>
            <pc:sldMk cId="1190246652" sldId="266"/>
            <ac:spMk id="11" creationId="{C971A540-73F3-4909-96ED-3A36F4118FAF}"/>
          </ac:spMkLst>
        </pc:spChg>
        <pc:spChg chg="add mod">
          <ac:chgData name="Hamish Swanson" userId="96e9ea1fee60cbf7" providerId="LiveId" clId="{B3D3C217-AF5E-496D-A1EA-5B1C32D80698}" dt="2021-10-08T15:51:33.586" v="2509" actId="1076"/>
          <ac:spMkLst>
            <pc:docMk/>
            <pc:sldMk cId="1190246652" sldId="266"/>
            <ac:spMk id="12" creationId="{2AF165BF-065C-4897-96D3-7DF6784D30DA}"/>
          </ac:spMkLst>
        </pc:spChg>
        <pc:spChg chg="add mod">
          <ac:chgData name="Hamish Swanson" userId="96e9ea1fee60cbf7" providerId="LiveId" clId="{B3D3C217-AF5E-496D-A1EA-5B1C32D80698}" dt="2021-10-08T15:51:33.586" v="2509" actId="1076"/>
          <ac:spMkLst>
            <pc:docMk/>
            <pc:sldMk cId="1190246652" sldId="266"/>
            <ac:spMk id="13" creationId="{6ECD6B87-6836-41E5-AF13-52B5B9478087}"/>
          </ac:spMkLst>
        </pc:spChg>
        <pc:spChg chg="add mod">
          <ac:chgData name="Hamish Swanson" userId="96e9ea1fee60cbf7" providerId="LiveId" clId="{B3D3C217-AF5E-496D-A1EA-5B1C32D80698}" dt="2021-10-08T15:50:52.778" v="2502" actId="1076"/>
          <ac:spMkLst>
            <pc:docMk/>
            <pc:sldMk cId="1190246652" sldId="266"/>
            <ac:spMk id="16" creationId="{6758A5F4-2178-4B91-A9C7-A8C3C25D59F5}"/>
          </ac:spMkLst>
        </pc:spChg>
        <pc:spChg chg="add mod">
          <ac:chgData name="Hamish Swanson" userId="96e9ea1fee60cbf7" providerId="LiveId" clId="{B3D3C217-AF5E-496D-A1EA-5B1C32D80698}" dt="2021-10-08T15:50:52.778" v="2502" actId="1076"/>
          <ac:spMkLst>
            <pc:docMk/>
            <pc:sldMk cId="1190246652" sldId="266"/>
            <ac:spMk id="17" creationId="{82DFAB11-53D1-4FA9-9770-883B521CC15E}"/>
          </ac:spMkLst>
        </pc:spChg>
        <pc:spChg chg="add mod">
          <ac:chgData name="Hamish Swanson" userId="96e9ea1fee60cbf7" providerId="LiveId" clId="{B3D3C217-AF5E-496D-A1EA-5B1C32D80698}" dt="2021-10-08T15:50:52.778" v="2502" actId="1076"/>
          <ac:spMkLst>
            <pc:docMk/>
            <pc:sldMk cId="1190246652" sldId="266"/>
            <ac:spMk id="18" creationId="{39E492CE-F387-4508-9BEC-9DFDB13E55A6}"/>
          </ac:spMkLst>
        </pc:spChg>
        <pc:spChg chg="add mod">
          <ac:chgData name="Hamish Swanson" userId="96e9ea1fee60cbf7" providerId="LiveId" clId="{B3D3C217-AF5E-496D-A1EA-5B1C32D80698}" dt="2021-10-08T15:52:29.560" v="2525" actId="20577"/>
          <ac:spMkLst>
            <pc:docMk/>
            <pc:sldMk cId="1190246652" sldId="266"/>
            <ac:spMk id="19" creationId="{9069EC9A-C9FA-406F-9BDB-04A7EDB73331}"/>
          </ac:spMkLst>
        </pc:spChg>
        <pc:spChg chg="add mod">
          <ac:chgData name="Hamish Swanson" userId="96e9ea1fee60cbf7" providerId="LiveId" clId="{B3D3C217-AF5E-496D-A1EA-5B1C32D80698}" dt="2021-10-08T15:52:33.404" v="2529" actId="20577"/>
          <ac:spMkLst>
            <pc:docMk/>
            <pc:sldMk cId="1190246652" sldId="266"/>
            <ac:spMk id="20" creationId="{404D56BE-AB24-44F5-930A-67832C08E885}"/>
          </ac:spMkLst>
        </pc:spChg>
        <pc:spChg chg="add mod">
          <ac:chgData name="Hamish Swanson" userId="96e9ea1fee60cbf7" providerId="LiveId" clId="{B3D3C217-AF5E-496D-A1EA-5B1C32D80698}" dt="2021-10-08T15:52:49.032" v="2544" actId="20577"/>
          <ac:spMkLst>
            <pc:docMk/>
            <pc:sldMk cId="1190246652" sldId="266"/>
            <ac:spMk id="21" creationId="{C1AFF05C-2081-4E9A-AE15-C4C5B1200C00}"/>
          </ac:spMkLst>
        </pc:spChg>
        <pc:picChg chg="add mod">
          <ac:chgData name="Hamish Swanson" userId="96e9ea1fee60cbf7" providerId="LiveId" clId="{B3D3C217-AF5E-496D-A1EA-5B1C32D80698}" dt="2021-10-08T15:49:15.154" v="2472" actId="27614"/>
          <ac:picMkLst>
            <pc:docMk/>
            <pc:sldMk cId="1190246652" sldId="266"/>
            <ac:picMk id="5" creationId="{0DEEAF8E-CA56-46EF-B5E6-692F355173BA}"/>
          </ac:picMkLst>
        </pc:picChg>
        <pc:picChg chg="add mod">
          <ac:chgData name="Hamish Swanson" userId="96e9ea1fee60cbf7" providerId="LiveId" clId="{B3D3C217-AF5E-496D-A1EA-5B1C32D80698}" dt="2021-10-08T15:49:21.268" v="2476" actId="1076"/>
          <ac:picMkLst>
            <pc:docMk/>
            <pc:sldMk cId="1190246652" sldId="266"/>
            <ac:picMk id="7" creationId="{F4E75C13-200E-4C81-BC91-684275C63AB8}"/>
          </ac:picMkLst>
        </pc:picChg>
        <pc:picChg chg="add mod">
          <ac:chgData name="Hamish Swanson" userId="96e9ea1fee60cbf7" providerId="LiveId" clId="{B3D3C217-AF5E-496D-A1EA-5B1C32D80698}" dt="2021-10-08T15:50:52.778" v="2502" actId="1076"/>
          <ac:picMkLst>
            <pc:docMk/>
            <pc:sldMk cId="1190246652" sldId="266"/>
            <ac:picMk id="15" creationId="{5BC607AF-F1C1-4798-9BE8-754C430CB0FE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A8385D-5D8F-42A5-89B6-C0A56491E81F}" type="datetimeFigureOut">
              <a:rPr lang="en-GB" smtClean="0"/>
              <a:t>08/10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7346E7-EE09-4BB7-A940-7CEADB31629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81176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7346E7-EE09-4BB7-A940-7CEADB31629A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68435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7E66A5-4EE8-4A30-8F92-CEF2582127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8BD09DB-4471-47DB-A5D9-C0FB37E6A41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56420A-2DF7-4CF9-8E7C-7BEEC4317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C5E62-F88B-4766-A208-695EBE9F1C47}" type="datetimeFigureOut">
              <a:rPr lang="en-GB" smtClean="0"/>
              <a:t>08/10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2C9608-A1EA-49F4-9959-5E7C94529B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7997A6-41EA-40B1-8F8E-405D2802E0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0826-5B71-4761-9548-16D8635AC9D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86015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888137-AC54-43FF-B598-342F6E0B16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558E676-CCD5-48E2-BC63-961E1F17B6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E88229-2AE4-4888-89CC-02FF4AF153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C5E62-F88B-4766-A208-695EBE9F1C47}" type="datetimeFigureOut">
              <a:rPr lang="en-GB" smtClean="0"/>
              <a:t>08/10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D9B8F3-FC83-4E45-ADEF-37BE5B0042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103DD7-379F-4207-AC5A-036E1F866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0826-5B71-4761-9548-16D8635AC9D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28363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7E66C7C-AFDC-40C9-958A-9849B45BDF0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7045953-03E9-4B55-8C2E-6BA57D338B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4DD8A9-0F60-473F-98CB-F5EEC88D80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C5E62-F88B-4766-A208-695EBE9F1C47}" type="datetimeFigureOut">
              <a:rPr lang="en-GB" smtClean="0"/>
              <a:t>08/10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074CEC-14A3-473A-94E6-AB533DCA6E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8B51AF-F1E6-4E9A-8505-CFD0552FB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0826-5B71-4761-9548-16D8635AC9D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04875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967333-AA30-4E72-95E3-0CE9A6D1B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612226-7C4F-4D41-A3FA-9241167FBB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1A638-85A9-4CBD-8759-E9D5BFD857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C5E62-F88B-4766-A208-695EBE9F1C47}" type="datetimeFigureOut">
              <a:rPr lang="en-GB" smtClean="0"/>
              <a:t>08/10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89095F-4BCD-4345-8704-A1F0C0392C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913249-DDDE-4478-9E0A-F3C608FEC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0826-5B71-4761-9548-16D8635AC9D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13171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F105AB-2830-47EC-A035-CBE8D10C3E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EA95298-EDD3-4CD6-ABE0-B6EE59A98A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098267-2048-4018-B8CE-558117A62F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C5E62-F88B-4766-A208-695EBE9F1C47}" type="datetimeFigureOut">
              <a:rPr lang="en-GB" smtClean="0"/>
              <a:t>08/10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405774-BE6B-48FE-A1C5-AA8B99DFF5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CD2DEB-D86F-43EA-8ADF-395BAD33B0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0826-5B71-4761-9548-16D8635AC9D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90227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BAA833-814E-4454-9B51-0492ED245C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A1A1CF-669F-4176-BB23-966F2136968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4586B9-5469-4B51-B93D-1FA53027793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E06B96-02B7-45B5-8ABB-34A1D6F713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C5E62-F88B-4766-A208-695EBE9F1C47}" type="datetimeFigureOut">
              <a:rPr lang="en-GB" smtClean="0"/>
              <a:t>08/10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0D52CF-8C82-4CE4-ABBA-3D4860B2FC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B73E10-1B68-483A-9592-7D723C380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0826-5B71-4761-9548-16D8635AC9D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53849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5386B9-0EE7-40FB-BF41-71CC8193C8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4BB2957-29B5-4B86-9698-ED2C85D2C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C89479-1AB1-4EB7-869A-F7064F2671C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3CB98BD-B639-4775-AA73-A6CAD593838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511AC8F-C377-4498-9A28-74E1548BD4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36E26C1-3F8B-40DC-9D60-75A47C474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C5E62-F88B-4766-A208-695EBE9F1C47}" type="datetimeFigureOut">
              <a:rPr lang="en-GB" smtClean="0"/>
              <a:t>08/10/2021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07D0489-26C2-448F-8CB0-BD900C9CF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90DF580-8FF7-43C9-8417-6B2F00BEB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0826-5B71-4761-9548-16D8635AC9D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48213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2FFF30-EF99-4E93-BDE3-9494A7A4FC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B75E1BA-F075-49D6-85B7-63E1851E4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C5E62-F88B-4766-A208-695EBE9F1C47}" type="datetimeFigureOut">
              <a:rPr lang="en-GB" smtClean="0"/>
              <a:t>08/10/2021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D8A018-521F-4F2C-AB60-9088C82B6C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3E1692-EE56-44F6-B114-1422EA850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0826-5B71-4761-9548-16D8635AC9D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4455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6834EB-473C-45DF-86C2-DA9C02C879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C5E62-F88B-4766-A208-695EBE9F1C47}" type="datetimeFigureOut">
              <a:rPr lang="en-GB" smtClean="0"/>
              <a:t>08/10/2021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618781-1062-48A2-89C6-65DEC43C3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07C954-FD09-48A2-B85D-CC58E7409B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0826-5B71-4761-9548-16D8635AC9D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524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A03AE7-5A0D-455D-BE14-2C8849CF80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4FC84F-B2CB-45C6-8A49-C79943C997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6585D4-F500-48E9-83A7-532856ADB1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0E50AEB-7C73-49CB-832B-660FCA282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C5E62-F88B-4766-A208-695EBE9F1C47}" type="datetimeFigureOut">
              <a:rPr lang="en-GB" smtClean="0"/>
              <a:t>08/10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31A19F-5DD6-457B-8B0F-FBB4FD7962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39C2A9-268A-470E-87C0-57924503E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0826-5B71-4761-9548-16D8635AC9D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23951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4D2471-13D4-4C99-8E83-9D4E1B0651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B371A99-1631-4088-9469-5C19F94D44E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D2036EE-3E8B-42DB-B7F4-1EEB1F3FCA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5B7B29B-6CD1-4F1F-98B7-96FA542C00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C5E62-F88B-4766-A208-695EBE9F1C47}" type="datetimeFigureOut">
              <a:rPr lang="en-GB" smtClean="0"/>
              <a:t>08/10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CDEC36-7F9A-443A-B4F4-6F7C65DE5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7D345BB-ED1E-4C8B-9BC2-6AF044DC9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0826-5B71-4761-9548-16D8635AC9D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49042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EC14DB9-DFE3-4197-BBB3-75521C661A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876CFF-0311-4F1C-9AEE-F513BAA000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288E4E-8918-4090-BE61-20B47ABE3B9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0C5E62-F88B-4766-A208-695EBE9F1C47}" type="datetimeFigureOut">
              <a:rPr lang="en-GB" smtClean="0"/>
              <a:t>08/10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8E1C8B-01FB-4BA3-962F-3D4BCEAA73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8F6E5A-DC54-4460-A981-4E46CA26D2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80826-5B71-4761-9548-16D8635AC9D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8881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g"/><Relationship Id="rId4" Type="http://schemas.openxmlformats.org/officeDocument/2006/relationships/image" Target="../media/image20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g"/><Relationship Id="rId4" Type="http://schemas.openxmlformats.org/officeDocument/2006/relationships/image" Target="../media/image2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0038ACB-DF89-43A3-97DC-BB5CD7909395}"/>
              </a:ext>
            </a:extLst>
          </p:cNvPr>
          <p:cNvSpPr txBox="1"/>
          <p:nvPr/>
        </p:nvSpPr>
        <p:spPr>
          <a:xfrm>
            <a:off x="1876425" y="2136338"/>
            <a:ext cx="843914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Backbone Bonded Parameters </a:t>
            </a:r>
          </a:p>
          <a:p>
            <a:endParaRPr lang="en-GB" dirty="0"/>
          </a:p>
          <a:p>
            <a:r>
              <a:rPr lang="en-GB" dirty="0"/>
              <a:t>These corresponds to the ‘extended’ protein parameters: </a:t>
            </a:r>
          </a:p>
          <a:p>
            <a:endParaRPr lang="en-GB" dirty="0"/>
          </a:p>
          <a:p>
            <a:r>
              <a:rPr lang="en-GB" dirty="0"/>
              <a:t>BB – BB  bond = 0.35 nm and FC = 1250 kJ/mol</a:t>
            </a:r>
          </a:p>
          <a:p>
            <a:r>
              <a:rPr lang="en-GB" dirty="0"/>
              <a:t>BB – BB – BB  angle = 134 </a:t>
            </a:r>
            <a:r>
              <a:rPr lang="en-GB" baseline="30000" dirty="0"/>
              <a:t>o</a:t>
            </a:r>
            <a:r>
              <a:rPr lang="en-GB" dirty="0"/>
              <a:t> and FC = 25 kJ/mol</a:t>
            </a:r>
          </a:p>
          <a:p>
            <a:r>
              <a:rPr lang="en-GB" dirty="0"/>
              <a:t>BB – BB – BB – BB angle = 180</a:t>
            </a:r>
            <a:r>
              <a:rPr lang="en-GB" baseline="30000" dirty="0"/>
              <a:t>o</a:t>
            </a:r>
            <a:r>
              <a:rPr lang="en-GB" dirty="0"/>
              <a:t> and FC = 0 kJ/mol (angle 180 does not represent peptoid)</a:t>
            </a:r>
          </a:p>
          <a:p>
            <a:endParaRPr lang="en-GB" dirty="0"/>
          </a:p>
          <a:p>
            <a:r>
              <a:rPr lang="en-GB" dirty="0"/>
              <a:t>These are simply a guide and SWARM-CG will be used to refine ALL bonded terms </a:t>
            </a:r>
          </a:p>
        </p:txBody>
      </p:sp>
    </p:spTree>
    <p:extLst>
      <p:ext uri="{BB962C8B-B14F-4D97-AF65-F5344CB8AC3E}">
        <p14:creationId xmlns:p14="http://schemas.microsoft.com/office/powerpoint/2010/main" val="23074916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clock&#10;&#10;Description automatically generated">
            <a:extLst>
              <a:ext uri="{FF2B5EF4-FFF2-40B4-BE49-F238E27FC236}">
                <a16:creationId xmlns:a16="http://schemas.microsoft.com/office/drawing/2014/main" id="{0DEEAF8E-CA56-46EF-B5E6-692F355173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761" y="461639"/>
            <a:ext cx="1463040" cy="1219200"/>
          </a:xfrm>
          <a:prstGeom prst="rect">
            <a:avLst/>
          </a:prstGeom>
        </p:spPr>
      </p:pic>
      <p:pic>
        <p:nvPicPr>
          <p:cNvPr id="7" name="Picture 6" descr="A picture containing clock&#10;&#10;Description automatically generated">
            <a:extLst>
              <a:ext uri="{FF2B5EF4-FFF2-40B4-BE49-F238E27FC236}">
                <a16:creationId xmlns:a16="http://schemas.microsoft.com/office/drawing/2014/main" id="{F4E75C13-200E-4C81-BC91-684275C63A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361" y="2819400"/>
            <a:ext cx="1615440" cy="1219200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0800DAC5-F2E8-4BF9-A2FD-1537D98B75D0}"/>
              </a:ext>
            </a:extLst>
          </p:cNvPr>
          <p:cNvSpPr/>
          <p:nvPr/>
        </p:nvSpPr>
        <p:spPr>
          <a:xfrm>
            <a:off x="2371116" y="527803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90B0B2C-ED4A-4621-9E79-50BA8AC25084}"/>
              </a:ext>
            </a:extLst>
          </p:cNvPr>
          <p:cNvSpPr/>
          <p:nvPr/>
        </p:nvSpPr>
        <p:spPr>
          <a:xfrm>
            <a:off x="2371116" y="1069589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CAF17E4-9604-4B04-AFA1-873571A08A5E}"/>
              </a:ext>
            </a:extLst>
          </p:cNvPr>
          <p:cNvSpPr txBox="1"/>
          <p:nvPr/>
        </p:nvSpPr>
        <p:spPr>
          <a:xfrm>
            <a:off x="3247447" y="746423"/>
            <a:ext cx="1385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C1 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C971A540-73F3-4909-96ED-3A36F4118FAF}"/>
              </a:ext>
            </a:extLst>
          </p:cNvPr>
          <p:cNvSpPr/>
          <p:nvPr/>
        </p:nvSpPr>
        <p:spPr>
          <a:xfrm>
            <a:off x="2371116" y="2851212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AF165BF-065C-4897-96D3-7DF6784D30DA}"/>
              </a:ext>
            </a:extLst>
          </p:cNvPr>
          <p:cNvSpPr/>
          <p:nvPr/>
        </p:nvSpPr>
        <p:spPr>
          <a:xfrm>
            <a:off x="2371116" y="3392998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ECD6B87-6836-41E5-AF13-52B5B9478087}"/>
              </a:ext>
            </a:extLst>
          </p:cNvPr>
          <p:cNvSpPr txBox="1"/>
          <p:nvPr/>
        </p:nvSpPr>
        <p:spPr>
          <a:xfrm>
            <a:off x="3247447" y="3003842"/>
            <a:ext cx="1385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C1 </a:t>
            </a:r>
          </a:p>
        </p:txBody>
      </p:sp>
      <p:pic>
        <p:nvPicPr>
          <p:cNvPr id="15" name="Picture 14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5BC607AF-F1C1-4798-9BE8-754C430CB0F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561" y="5227657"/>
            <a:ext cx="1463040" cy="883920"/>
          </a:xfrm>
          <a:prstGeom prst="rect">
            <a:avLst/>
          </a:prstGeom>
        </p:spPr>
      </p:pic>
      <p:sp>
        <p:nvSpPr>
          <p:cNvPr id="16" name="Oval 15">
            <a:extLst>
              <a:ext uri="{FF2B5EF4-FFF2-40B4-BE49-F238E27FC236}">
                <a16:creationId xmlns:a16="http://schemas.microsoft.com/office/drawing/2014/main" id="{6758A5F4-2178-4B91-A9C7-A8C3C25D59F5}"/>
              </a:ext>
            </a:extLst>
          </p:cNvPr>
          <p:cNvSpPr/>
          <p:nvPr/>
        </p:nvSpPr>
        <p:spPr>
          <a:xfrm>
            <a:off x="2371116" y="4878377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2DFAB11-53D1-4FA9-9770-883B521CC15E}"/>
              </a:ext>
            </a:extLst>
          </p:cNvPr>
          <p:cNvSpPr/>
          <p:nvPr/>
        </p:nvSpPr>
        <p:spPr>
          <a:xfrm>
            <a:off x="2371116" y="5420163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9E492CE-F387-4508-9BEC-9DFDB13E55A6}"/>
              </a:ext>
            </a:extLst>
          </p:cNvPr>
          <p:cNvSpPr txBox="1"/>
          <p:nvPr/>
        </p:nvSpPr>
        <p:spPr>
          <a:xfrm>
            <a:off x="3247447" y="5031007"/>
            <a:ext cx="1385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C2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069EC9A-C9FA-406F-9BDB-04A7EDB73331}"/>
              </a:ext>
            </a:extLst>
          </p:cNvPr>
          <p:cNvSpPr txBox="1"/>
          <p:nvPr/>
        </p:nvSpPr>
        <p:spPr>
          <a:xfrm>
            <a:off x="4880071" y="680433"/>
            <a:ext cx="4009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31 FC = constraint</a:t>
            </a:r>
          </a:p>
          <a:p>
            <a:r>
              <a:rPr lang="en-GB" dirty="0"/>
              <a:t>BB – BB – SC1 angle = 100 FC = 25 kJ/mol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04D56BE-AB24-44F5-930A-67832C08E885}"/>
              </a:ext>
            </a:extLst>
          </p:cNvPr>
          <p:cNvSpPr txBox="1"/>
          <p:nvPr/>
        </p:nvSpPr>
        <p:spPr>
          <a:xfrm>
            <a:off x="4880071" y="3042396"/>
            <a:ext cx="4009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33 FC = 7500 kJ/mol</a:t>
            </a:r>
          </a:p>
          <a:p>
            <a:r>
              <a:rPr lang="en-GB" dirty="0"/>
              <a:t>BB – BB – SC1 angle = 100 FC = 25 kJ/mol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1AFF05C-2081-4E9A-AE15-C4C5B1200C00}"/>
              </a:ext>
            </a:extLst>
          </p:cNvPr>
          <p:cNvSpPr txBox="1"/>
          <p:nvPr/>
        </p:nvSpPr>
        <p:spPr>
          <a:xfrm>
            <a:off x="4880071" y="5096997"/>
            <a:ext cx="4009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265 FC = constraint</a:t>
            </a:r>
          </a:p>
          <a:p>
            <a:r>
              <a:rPr lang="en-GB" dirty="0"/>
              <a:t>BB – BB – SC1 angle = 100 FC = 25 kJ/mol</a:t>
            </a:r>
          </a:p>
        </p:txBody>
      </p:sp>
    </p:spTree>
    <p:extLst>
      <p:ext uri="{BB962C8B-B14F-4D97-AF65-F5344CB8AC3E}">
        <p14:creationId xmlns:p14="http://schemas.microsoft.com/office/powerpoint/2010/main" val="11902466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1A510A99-FAF4-41E6-B789-4DBA6DB120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732" y="152099"/>
            <a:ext cx="1463040" cy="1264920"/>
          </a:xfrm>
          <a:prstGeom prst="rect">
            <a:avLst/>
          </a:prstGeom>
        </p:spPr>
      </p:pic>
      <p:pic>
        <p:nvPicPr>
          <p:cNvPr id="7" name="Picture 6" descr="Diagram, schematic&#10;&#10;Description automatically generated">
            <a:extLst>
              <a:ext uri="{FF2B5EF4-FFF2-40B4-BE49-F238E27FC236}">
                <a16:creationId xmlns:a16="http://schemas.microsoft.com/office/drawing/2014/main" id="{DDF8773D-F67E-4B67-B19C-987136FB53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49729"/>
            <a:ext cx="2453640" cy="2255520"/>
          </a:xfrm>
          <a:prstGeom prst="rect">
            <a:avLst/>
          </a:prstGeom>
        </p:spPr>
      </p:pic>
      <p:pic>
        <p:nvPicPr>
          <p:cNvPr id="9" name="Picture 8" descr="Diagram, schematic&#10;&#10;Description automatically generated">
            <a:extLst>
              <a:ext uri="{FF2B5EF4-FFF2-40B4-BE49-F238E27FC236}">
                <a16:creationId xmlns:a16="http://schemas.microsoft.com/office/drawing/2014/main" id="{4B745F3E-7FEB-49DF-A709-A7183E0A369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55" y="1765651"/>
            <a:ext cx="1722120" cy="1752600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9EC5479A-FA48-4805-8755-87746E8A0E0F}"/>
              </a:ext>
            </a:extLst>
          </p:cNvPr>
          <p:cNvSpPr/>
          <p:nvPr/>
        </p:nvSpPr>
        <p:spPr>
          <a:xfrm>
            <a:off x="2928860" y="230235"/>
            <a:ext cx="514350" cy="523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218C50F-F71B-41FE-86B5-675D4CDB2288}"/>
              </a:ext>
            </a:extLst>
          </p:cNvPr>
          <p:cNvSpPr/>
          <p:nvPr/>
        </p:nvSpPr>
        <p:spPr>
          <a:xfrm>
            <a:off x="2942290" y="784559"/>
            <a:ext cx="514350" cy="523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606181F-AB3A-4368-9F68-E61FD9D52995}"/>
              </a:ext>
            </a:extLst>
          </p:cNvPr>
          <p:cNvSpPr/>
          <p:nvPr/>
        </p:nvSpPr>
        <p:spPr>
          <a:xfrm>
            <a:off x="2928860" y="2153562"/>
            <a:ext cx="514350" cy="523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45932DB4-312E-4439-9011-BA2F9B6862FD}"/>
              </a:ext>
            </a:extLst>
          </p:cNvPr>
          <p:cNvSpPr/>
          <p:nvPr/>
        </p:nvSpPr>
        <p:spPr>
          <a:xfrm>
            <a:off x="2942290" y="2707886"/>
            <a:ext cx="514350" cy="523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93E99DE-D839-4E7F-B46E-769D674DC02C}"/>
              </a:ext>
            </a:extLst>
          </p:cNvPr>
          <p:cNvSpPr/>
          <p:nvPr/>
        </p:nvSpPr>
        <p:spPr>
          <a:xfrm>
            <a:off x="2942290" y="3262210"/>
            <a:ext cx="514350" cy="523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2C953A4-1476-4946-B07E-255DC865869F}"/>
              </a:ext>
            </a:extLst>
          </p:cNvPr>
          <p:cNvSpPr/>
          <p:nvPr/>
        </p:nvSpPr>
        <p:spPr>
          <a:xfrm>
            <a:off x="3564865" y="4407779"/>
            <a:ext cx="514350" cy="523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D9D9CA8D-BC88-4BEA-B6FD-7623874FF7D8}"/>
              </a:ext>
            </a:extLst>
          </p:cNvPr>
          <p:cNvSpPr/>
          <p:nvPr/>
        </p:nvSpPr>
        <p:spPr>
          <a:xfrm>
            <a:off x="3578295" y="4962103"/>
            <a:ext cx="514350" cy="523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2A0CE27C-6B99-4DB6-8FBD-9488A82C06C9}"/>
              </a:ext>
            </a:extLst>
          </p:cNvPr>
          <p:cNvSpPr/>
          <p:nvPr/>
        </p:nvSpPr>
        <p:spPr>
          <a:xfrm>
            <a:off x="3578295" y="5516427"/>
            <a:ext cx="514350" cy="523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DDFA3BF-E7EC-47A3-BB7E-34A2D8C991C5}"/>
              </a:ext>
            </a:extLst>
          </p:cNvPr>
          <p:cNvSpPr txBox="1"/>
          <p:nvPr/>
        </p:nvSpPr>
        <p:spPr>
          <a:xfrm>
            <a:off x="1985495" y="938251"/>
            <a:ext cx="775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KE0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345DB68-AEED-4F18-9C0B-105BB5576429}"/>
              </a:ext>
            </a:extLst>
          </p:cNvPr>
          <p:cNvSpPr txBox="1"/>
          <p:nvPr/>
        </p:nvSpPr>
        <p:spPr>
          <a:xfrm>
            <a:off x="1985495" y="3231055"/>
            <a:ext cx="775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K00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FD03757-E525-49BF-9008-C518159804BD}"/>
              </a:ext>
            </a:extLst>
          </p:cNvPr>
          <p:cNvSpPr txBox="1"/>
          <p:nvPr/>
        </p:nvSpPr>
        <p:spPr>
          <a:xfrm>
            <a:off x="2583180" y="5655433"/>
            <a:ext cx="775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R000</a:t>
            </a:r>
          </a:p>
        </p:txBody>
      </p:sp>
      <p:sp>
        <p:nvSpPr>
          <p:cNvPr id="24" name="Left Brace 23">
            <a:extLst>
              <a:ext uri="{FF2B5EF4-FFF2-40B4-BE49-F238E27FC236}">
                <a16:creationId xmlns:a16="http://schemas.microsoft.com/office/drawing/2014/main" id="{F4FD4F45-B50F-4F09-9851-92523D8661E8}"/>
              </a:ext>
            </a:extLst>
          </p:cNvPr>
          <p:cNvSpPr/>
          <p:nvPr/>
        </p:nvSpPr>
        <p:spPr>
          <a:xfrm>
            <a:off x="5059833" y="320489"/>
            <a:ext cx="172430" cy="10965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6B5DE1C-4E06-431E-A402-47E16F7BEAEF}"/>
              </a:ext>
            </a:extLst>
          </p:cNvPr>
          <p:cNvSpPr txBox="1"/>
          <p:nvPr/>
        </p:nvSpPr>
        <p:spPr>
          <a:xfrm>
            <a:off x="3737905" y="620588"/>
            <a:ext cx="1213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Charged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6424F040-6B2F-4536-9E27-12B04EE96174}"/>
              </a:ext>
            </a:extLst>
          </p:cNvPr>
          <p:cNvSpPr/>
          <p:nvPr/>
        </p:nvSpPr>
        <p:spPr>
          <a:xfrm>
            <a:off x="4886793" y="1899547"/>
            <a:ext cx="172430" cy="10965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83C20CA-9A60-4201-BC87-2A8F9D32346F}"/>
              </a:ext>
            </a:extLst>
          </p:cNvPr>
          <p:cNvSpPr txBox="1"/>
          <p:nvPr/>
        </p:nvSpPr>
        <p:spPr>
          <a:xfrm>
            <a:off x="3564865" y="2199646"/>
            <a:ext cx="1213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Charged</a:t>
            </a:r>
          </a:p>
        </p:txBody>
      </p:sp>
      <p:sp>
        <p:nvSpPr>
          <p:cNvPr id="28" name="Left Brace 27">
            <a:extLst>
              <a:ext uri="{FF2B5EF4-FFF2-40B4-BE49-F238E27FC236}">
                <a16:creationId xmlns:a16="http://schemas.microsoft.com/office/drawing/2014/main" id="{E11BF634-324D-41C6-A09B-70BF35BC6F18}"/>
              </a:ext>
            </a:extLst>
          </p:cNvPr>
          <p:cNvSpPr/>
          <p:nvPr/>
        </p:nvSpPr>
        <p:spPr>
          <a:xfrm>
            <a:off x="5620754" y="4231691"/>
            <a:ext cx="172430" cy="10965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2C0F4E0-BB40-4342-9F22-21065F8FEC77}"/>
              </a:ext>
            </a:extLst>
          </p:cNvPr>
          <p:cNvSpPr txBox="1"/>
          <p:nvPr/>
        </p:nvSpPr>
        <p:spPr>
          <a:xfrm>
            <a:off x="4298826" y="4531790"/>
            <a:ext cx="1213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Charged</a:t>
            </a:r>
          </a:p>
        </p:txBody>
      </p:sp>
      <p:sp>
        <p:nvSpPr>
          <p:cNvPr id="30" name="Left Brace 29">
            <a:extLst>
              <a:ext uri="{FF2B5EF4-FFF2-40B4-BE49-F238E27FC236}">
                <a16:creationId xmlns:a16="http://schemas.microsoft.com/office/drawing/2014/main" id="{B55FE963-E2CE-4D16-9877-5BE0D72D025E}"/>
              </a:ext>
            </a:extLst>
          </p:cNvPr>
          <p:cNvSpPr/>
          <p:nvPr/>
        </p:nvSpPr>
        <p:spPr>
          <a:xfrm>
            <a:off x="7639480" y="339979"/>
            <a:ext cx="172430" cy="10965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E69801A-05D4-4551-84F6-5CD449BD697D}"/>
              </a:ext>
            </a:extLst>
          </p:cNvPr>
          <p:cNvSpPr txBox="1"/>
          <p:nvPr/>
        </p:nvSpPr>
        <p:spPr>
          <a:xfrm>
            <a:off x="6317552" y="640078"/>
            <a:ext cx="1213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Uncharged</a:t>
            </a:r>
          </a:p>
        </p:txBody>
      </p:sp>
      <p:sp>
        <p:nvSpPr>
          <p:cNvPr id="32" name="Left Brace 31">
            <a:extLst>
              <a:ext uri="{FF2B5EF4-FFF2-40B4-BE49-F238E27FC236}">
                <a16:creationId xmlns:a16="http://schemas.microsoft.com/office/drawing/2014/main" id="{2271C916-C8AE-474B-8DE2-34E5B91805BB}"/>
              </a:ext>
            </a:extLst>
          </p:cNvPr>
          <p:cNvSpPr/>
          <p:nvPr/>
        </p:nvSpPr>
        <p:spPr>
          <a:xfrm>
            <a:off x="4875579" y="3036209"/>
            <a:ext cx="172430" cy="10965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D3992C3-EEE0-4C98-A7C4-2DF66A9E9C96}"/>
              </a:ext>
            </a:extLst>
          </p:cNvPr>
          <p:cNvSpPr txBox="1"/>
          <p:nvPr/>
        </p:nvSpPr>
        <p:spPr>
          <a:xfrm>
            <a:off x="3553651" y="3336308"/>
            <a:ext cx="1213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Uncharged</a:t>
            </a:r>
          </a:p>
        </p:txBody>
      </p:sp>
      <p:sp>
        <p:nvSpPr>
          <p:cNvPr id="34" name="Left Brace 33">
            <a:extLst>
              <a:ext uri="{FF2B5EF4-FFF2-40B4-BE49-F238E27FC236}">
                <a16:creationId xmlns:a16="http://schemas.microsoft.com/office/drawing/2014/main" id="{32899D1C-0E05-47C3-941D-2F26A33BBFCF}"/>
              </a:ext>
            </a:extLst>
          </p:cNvPr>
          <p:cNvSpPr/>
          <p:nvPr/>
        </p:nvSpPr>
        <p:spPr>
          <a:xfrm>
            <a:off x="5620754" y="5454696"/>
            <a:ext cx="172430" cy="10965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CA49772-570E-4547-B18C-0C7737FC333D}"/>
              </a:ext>
            </a:extLst>
          </p:cNvPr>
          <p:cNvSpPr txBox="1"/>
          <p:nvPr/>
        </p:nvSpPr>
        <p:spPr>
          <a:xfrm>
            <a:off x="4298826" y="5754795"/>
            <a:ext cx="1213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Uncharged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B728005-6583-4082-9DD2-DD2BDCABF297}"/>
              </a:ext>
            </a:extLst>
          </p:cNvPr>
          <p:cNvSpPr txBox="1"/>
          <p:nvPr/>
        </p:nvSpPr>
        <p:spPr>
          <a:xfrm>
            <a:off x="5246145" y="545588"/>
            <a:ext cx="1385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</a:t>
            </a:r>
            <a:r>
              <a:rPr lang="en-GB" dirty="0" err="1"/>
              <a:t>Qd</a:t>
            </a:r>
            <a:r>
              <a:rPr lang="en-GB" dirty="0"/>
              <a:t>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13CC9F5-3590-4B72-9A4D-2A09A9047F61}"/>
              </a:ext>
            </a:extLst>
          </p:cNvPr>
          <p:cNvSpPr txBox="1"/>
          <p:nvPr/>
        </p:nvSpPr>
        <p:spPr>
          <a:xfrm>
            <a:off x="7916298" y="545912"/>
            <a:ext cx="1385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P1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50D3CBE-D408-4DA7-BF68-D5ABA4096875}"/>
              </a:ext>
            </a:extLst>
          </p:cNvPr>
          <p:cNvSpPr txBox="1"/>
          <p:nvPr/>
        </p:nvSpPr>
        <p:spPr>
          <a:xfrm>
            <a:off x="5161729" y="2054670"/>
            <a:ext cx="1385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C3</a:t>
            </a:r>
          </a:p>
          <a:p>
            <a:r>
              <a:rPr lang="en-GB" dirty="0"/>
              <a:t>SC2 -&gt; </a:t>
            </a:r>
            <a:r>
              <a:rPr lang="en-GB" dirty="0" err="1"/>
              <a:t>Qd</a:t>
            </a:r>
            <a:r>
              <a:rPr lang="en-GB" dirty="0"/>
              <a:t> 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E1E5226-63B7-46E6-949B-1A0ADFE3ACBF}"/>
              </a:ext>
            </a:extLst>
          </p:cNvPr>
          <p:cNvSpPr txBox="1"/>
          <p:nvPr/>
        </p:nvSpPr>
        <p:spPr>
          <a:xfrm>
            <a:off x="5241021" y="3172166"/>
            <a:ext cx="1385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C3</a:t>
            </a:r>
          </a:p>
          <a:p>
            <a:r>
              <a:rPr lang="en-GB" dirty="0"/>
              <a:t>SC2 -&gt; P1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D27F285-115A-468B-A7DC-4AD3BA8E7E09}"/>
              </a:ext>
            </a:extLst>
          </p:cNvPr>
          <p:cNvSpPr txBox="1"/>
          <p:nvPr/>
        </p:nvSpPr>
        <p:spPr>
          <a:xfrm>
            <a:off x="5946615" y="4331637"/>
            <a:ext cx="1385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N0</a:t>
            </a:r>
          </a:p>
          <a:p>
            <a:r>
              <a:rPr lang="en-GB" dirty="0"/>
              <a:t>SC2 -&gt; </a:t>
            </a:r>
            <a:r>
              <a:rPr lang="en-GB" dirty="0" err="1"/>
              <a:t>Qd</a:t>
            </a:r>
            <a:r>
              <a:rPr lang="en-GB" dirty="0"/>
              <a:t> 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F64533A-EC59-42F5-9897-0F9F6D90838C}"/>
              </a:ext>
            </a:extLst>
          </p:cNvPr>
          <p:cNvSpPr txBox="1"/>
          <p:nvPr/>
        </p:nvSpPr>
        <p:spPr>
          <a:xfrm>
            <a:off x="5986195" y="5577107"/>
            <a:ext cx="1385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N0</a:t>
            </a:r>
          </a:p>
          <a:p>
            <a:r>
              <a:rPr lang="en-GB" dirty="0"/>
              <a:t>SC2 -&gt; P4 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00A1639-B1BF-4454-8E20-99BB5FEDACDC}"/>
              </a:ext>
            </a:extLst>
          </p:cNvPr>
          <p:cNvSpPr txBox="1"/>
          <p:nvPr/>
        </p:nvSpPr>
        <p:spPr>
          <a:xfrm>
            <a:off x="6502806" y="2377835"/>
            <a:ext cx="40094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31 FC = constraint</a:t>
            </a:r>
          </a:p>
          <a:p>
            <a:r>
              <a:rPr lang="en-GB" dirty="0"/>
              <a:t>SC1 – SC2 bond = 0.33 FC = 5000 kJ/mol</a:t>
            </a:r>
          </a:p>
          <a:p>
            <a:r>
              <a:rPr lang="en-GB" dirty="0"/>
              <a:t>SC2 – SC3  bond = 0.28 FC = 5000 kJ/mol</a:t>
            </a:r>
          </a:p>
          <a:p>
            <a:r>
              <a:rPr lang="en-GB" dirty="0"/>
              <a:t>BB – BB – SC1 angle = 180 FC = 25 kJ/mol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ABDCBD4-B3C1-4B71-925C-6B5451CC8A90}"/>
              </a:ext>
            </a:extLst>
          </p:cNvPr>
          <p:cNvSpPr txBox="1"/>
          <p:nvPr/>
        </p:nvSpPr>
        <p:spPr>
          <a:xfrm>
            <a:off x="7238532" y="4739132"/>
            <a:ext cx="40094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31 FC = constraint</a:t>
            </a:r>
          </a:p>
          <a:p>
            <a:r>
              <a:rPr lang="en-GB" dirty="0"/>
              <a:t>SC1 – SC2 bond = 0.33 FC = 5000 kJ/mol</a:t>
            </a:r>
          </a:p>
          <a:p>
            <a:r>
              <a:rPr lang="en-GB" dirty="0"/>
              <a:t>SC2 – SC3  bond = 0.34 FC = 5000 kJ/mol</a:t>
            </a:r>
          </a:p>
          <a:p>
            <a:r>
              <a:rPr lang="en-GB" dirty="0"/>
              <a:t>BB – BB – SC1 angle = 180 FC = 25 kJ/mol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157AD8A-35CC-43E1-A7E3-399A09971ABE}"/>
              </a:ext>
            </a:extLst>
          </p:cNvPr>
          <p:cNvSpPr txBox="1"/>
          <p:nvPr/>
        </p:nvSpPr>
        <p:spPr>
          <a:xfrm>
            <a:off x="5986195" y="1434605"/>
            <a:ext cx="38571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BB – SC1  bond = 0.31 FC = 5000 kJ/mol</a:t>
            </a:r>
          </a:p>
        </p:txBody>
      </p:sp>
    </p:spTree>
    <p:extLst>
      <p:ext uri="{BB962C8B-B14F-4D97-AF65-F5344CB8AC3E}">
        <p14:creationId xmlns:p14="http://schemas.microsoft.com/office/powerpoint/2010/main" val="10320437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CC1388B7-9F0D-4EBF-AED0-1DF2B538B2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071" y="481965"/>
            <a:ext cx="1470660" cy="807720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EEBC9B99-E0AB-435E-936C-D81F2C529778}"/>
              </a:ext>
            </a:extLst>
          </p:cNvPr>
          <p:cNvSpPr/>
          <p:nvPr/>
        </p:nvSpPr>
        <p:spPr>
          <a:xfrm>
            <a:off x="2560468" y="628650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Picture 7" descr="A diagram of a graph&#10;&#10;Description automatically generated with low confidence">
            <a:extLst>
              <a:ext uri="{FF2B5EF4-FFF2-40B4-BE49-F238E27FC236}">
                <a16:creationId xmlns:a16="http://schemas.microsoft.com/office/drawing/2014/main" id="{3075CC05-5390-4118-A45B-D2728C18D2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91" y="1794325"/>
            <a:ext cx="1615440" cy="1706880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E17A57C6-4502-4162-992F-21539B0DCE9C}"/>
              </a:ext>
            </a:extLst>
          </p:cNvPr>
          <p:cNvSpPr/>
          <p:nvPr/>
        </p:nvSpPr>
        <p:spPr>
          <a:xfrm>
            <a:off x="2560468" y="1800983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1C561A5-8285-487F-BB3D-0355F3893201}"/>
              </a:ext>
            </a:extLst>
          </p:cNvPr>
          <p:cNvSpPr/>
          <p:nvPr/>
        </p:nvSpPr>
        <p:spPr>
          <a:xfrm>
            <a:off x="2560468" y="2390590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85833D6-C8FF-40FF-BBDE-4BE26990366B}"/>
              </a:ext>
            </a:extLst>
          </p:cNvPr>
          <p:cNvSpPr txBox="1"/>
          <p:nvPr/>
        </p:nvSpPr>
        <p:spPr>
          <a:xfrm>
            <a:off x="3359643" y="773668"/>
            <a:ext cx="825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00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A872F97-40E4-4E6B-AE0D-4D340F8E91D9}"/>
              </a:ext>
            </a:extLst>
          </p:cNvPr>
          <p:cNvSpPr txBox="1"/>
          <p:nvPr/>
        </p:nvSpPr>
        <p:spPr>
          <a:xfrm>
            <a:off x="3359643" y="2603984"/>
            <a:ext cx="825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P00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E03A106-6923-4AB7-9893-8A67A2C43C99}"/>
              </a:ext>
            </a:extLst>
          </p:cNvPr>
          <p:cNvSpPr/>
          <p:nvPr/>
        </p:nvSpPr>
        <p:spPr>
          <a:xfrm>
            <a:off x="9571143" y="283863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9438C6EB-22CD-41F2-8466-B3A5655DA4D9}"/>
              </a:ext>
            </a:extLst>
          </p:cNvPr>
          <p:cNvSpPr/>
          <p:nvPr/>
        </p:nvSpPr>
        <p:spPr>
          <a:xfrm>
            <a:off x="9542568" y="845820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0CC83CE-6429-4209-BAC5-7D9DCCB6D6E3}"/>
              </a:ext>
            </a:extLst>
          </p:cNvPr>
          <p:cNvSpPr txBox="1"/>
          <p:nvPr/>
        </p:nvSpPr>
        <p:spPr>
          <a:xfrm>
            <a:off x="10156275" y="950297"/>
            <a:ext cx="887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72 amu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84990B3-20E1-414C-9B38-C8C34E0458DD}"/>
              </a:ext>
            </a:extLst>
          </p:cNvPr>
          <p:cNvSpPr txBox="1"/>
          <p:nvPr/>
        </p:nvSpPr>
        <p:spPr>
          <a:xfrm>
            <a:off x="10170160" y="372840"/>
            <a:ext cx="887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45 amu</a:t>
            </a:r>
          </a:p>
        </p:txBody>
      </p:sp>
      <p:pic>
        <p:nvPicPr>
          <p:cNvPr id="3" name="Picture 2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D1C03013-2DCF-4DCD-85EB-91826A8227C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1187" y="3877662"/>
            <a:ext cx="1615440" cy="1371600"/>
          </a:xfrm>
          <a:prstGeom prst="rect">
            <a:avLst/>
          </a:prstGeom>
        </p:spPr>
      </p:pic>
      <p:pic>
        <p:nvPicPr>
          <p:cNvPr id="7" name="Picture 6" descr="A picture containing clock&#10;&#10;Description automatically generated">
            <a:extLst>
              <a:ext uri="{FF2B5EF4-FFF2-40B4-BE49-F238E27FC236}">
                <a16:creationId xmlns:a16="http://schemas.microsoft.com/office/drawing/2014/main" id="{7524892D-1315-4686-A8D2-4B2CF9BB945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91" y="3862422"/>
            <a:ext cx="1615440" cy="1386840"/>
          </a:xfrm>
          <a:prstGeom prst="rect">
            <a:avLst/>
          </a:prstGeom>
        </p:spPr>
      </p:pic>
      <p:sp>
        <p:nvSpPr>
          <p:cNvPr id="57" name="Oval 56">
            <a:extLst>
              <a:ext uri="{FF2B5EF4-FFF2-40B4-BE49-F238E27FC236}">
                <a16:creationId xmlns:a16="http://schemas.microsoft.com/office/drawing/2014/main" id="{BFC978BA-5A47-4266-B52A-5C3257C7B657}"/>
              </a:ext>
            </a:extLst>
          </p:cNvPr>
          <p:cNvSpPr/>
          <p:nvPr/>
        </p:nvSpPr>
        <p:spPr>
          <a:xfrm>
            <a:off x="2560468" y="3842590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488068B3-E5C3-47F4-B202-2349BB0EDA34}"/>
              </a:ext>
            </a:extLst>
          </p:cNvPr>
          <p:cNvSpPr/>
          <p:nvPr/>
        </p:nvSpPr>
        <p:spPr>
          <a:xfrm>
            <a:off x="2560468" y="4432197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C44FFE51-F248-40C2-B0FA-86133A02980B}"/>
              </a:ext>
            </a:extLst>
          </p:cNvPr>
          <p:cNvSpPr txBox="1"/>
          <p:nvPr/>
        </p:nvSpPr>
        <p:spPr>
          <a:xfrm>
            <a:off x="3359643" y="4645591"/>
            <a:ext cx="825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000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7025D728-4FA8-4E9D-A3E8-D88C32B8EF95}"/>
              </a:ext>
            </a:extLst>
          </p:cNvPr>
          <p:cNvSpPr/>
          <p:nvPr/>
        </p:nvSpPr>
        <p:spPr>
          <a:xfrm>
            <a:off x="7614245" y="3825654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B7892CB7-34E2-4C90-8772-84658E1EEA4F}"/>
              </a:ext>
            </a:extLst>
          </p:cNvPr>
          <p:cNvSpPr/>
          <p:nvPr/>
        </p:nvSpPr>
        <p:spPr>
          <a:xfrm>
            <a:off x="7614245" y="4415261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3F8F140B-5301-4F0D-9869-DD144FC722DB}"/>
              </a:ext>
            </a:extLst>
          </p:cNvPr>
          <p:cNvSpPr txBox="1"/>
          <p:nvPr/>
        </p:nvSpPr>
        <p:spPr>
          <a:xfrm>
            <a:off x="8413420" y="4628655"/>
            <a:ext cx="825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OA0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9827515-54EC-4A6A-820B-A2F8826A81FF}"/>
              </a:ext>
            </a:extLst>
          </p:cNvPr>
          <p:cNvSpPr txBox="1"/>
          <p:nvPr/>
        </p:nvSpPr>
        <p:spPr>
          <a:xfrm>
            <a:off x="4296229" y="596949"/>
            <a:ext cx="36947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Peptoid backbone is Na -&gt; non-polar and acceptor 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89AE867-8A22-4C89-9D7D-F3C360FC95A2}"/>
              </a:ext>
            </a:extLst>
          </p:cNvPr>
          <p:cNvSpPr txBox="1"/>
          <p:nvPr/>
        </p:nvSpPr>
        <p:spPr>
          <a:xfrm>
            <a:off x="4433801" y="2379507"/>
            <a:ext cx="12455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 </a:t>
            </a:r>
          </a:p>
          <a:p>
            <a:r>
              <a:rPr lang="en-GB" dirty="0"/>
              <a:t>SC1 -&gt; C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22C340A-C176-4A0C-9501-FFD6605DA9F3}"/>
              </a:ext>
            </a:extLst>
          </p:cNvPr>
          <p:cNvSpPr txBox="1"/>
          <p:nvPr/>
        </p:nvSpPr>
        <p:spPr>
          <a:xfrm>
            <a:off x="1572097" y="5452705"/>
            <a:ext cx="12455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 </a:t>
            </a:r>
          </a:p>
          <a:p>
            <a:r>
              <a:rPr lang="en-GB" dirty="0"/>
              <a:t>SC1 -&gt; C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9ED3828-AF71-402D-987E-B623A25CFFCE}"/>
              </a:ext>
            </a:extLst>
          </p:cNvPr>
          <p:cNvSpPr txBox="1"/>
          <p:nvPr/>
        </p:nvSpPr>
        <p:spPr>
          <a:xfrm>
            <a:off x="6368699" y="5452705"/>
            <a:ext cx="12455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BB -&gt; Na </a:t>
            </a:r>
          </a:p>
          <a:p>
            <a:pPr algn="ctr"/>
            <a:r>
              <a:rPr lang="en-GB" dirty="0"/>
              <a:t>SC1 -&gt; C5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2A862C4-D235-4545-BED8-9F7A50EA516C}"/>
              </a:ext>
            </a:extLst>
          </p:cNvPr>
          <p:cNvSpPr txBox="1"/>
          <p:nvPr/>
        </p:nvSpPr>
        <p:spPr>
          <a:xfrm>
            <a:off x="6000749" y="2390590"/>
            <a:ext cx="46958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40 FC = 2500 kJ/mol</a:t>
            </a:r>
          </a:p>
          <a:p>
            <a:r>
              <a:rPr lang="en-GB" dirty="0"/>
              <a:t>BB – BB – SC1 angle = 100 FC = 25 kJ/mol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78FECB0-C4E4-466C-9B33-346678D3BCBF}"/>
              </a:ext>
            </a:extLst>
          </p:cNvPr>
          <p:cNvSpPr txBox="1"/>
          <p:nvPr/>
        </p:nvSpPr>
        <p:spPr>
          <a:xfrm>
            <a:off x="212555" y="6099036"/>
            <a:ext cx="46958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40 FC = 2500 kJ/mol</a:t>
            </a:r>
          </a:p>
          <a:p>
            <a:r>
              <a:rPr lang="en-GB" dirty="0"/>
              <a:t>BB – BB – SC1 angle = 100 FC = 25 kJ/mol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654F194-3F6F-40BA-AFD9-FFA8E5BB8619}"/>
              </a:ext>
            </a:extLst>
          </p:cNvPr>
          <p:cNvSpPr txBox="1"/>
          <p:nvPr/>
        </p:nvSpPr>
        <p:spPr>
          <a:xfrm>
            <a:off x="5118119" y="6120322"/>
            <a:ext cx="46958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40 FC = 2500 kJ/mol</a:t>
            </a:r>
          </a:p>
          <a:p>
            <a:r>
              <a:rPr lang="en-GB" dirty="0"/>
              <a:t>BB – BB – SC1 angle = 100 FC = 25 kJ/mol</a:t>
            </a:r>
          </a:p>
        </p:txBody>
      </p:sp>
    </p:spTree>
    <p:extLst>
      <p:ext uri="{BB962C8B-B14F-4D97-AF65-F5344CB8AC3E}">
        <p14:creationId xmlns:p14="http://schemas.microsoft.com/office/powerpoint/2010/main" val="11364205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5892AE6D-CF04-4F50-BE1E-B0B576E563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890" y="518734"/>
            <a:ext cx="1470660" cy="13944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FBD245A-BE92-4EA4-B2C2-5DCB17AE93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790" y="2297430"/>
            <a:ext cx="1889760" cy="1386840"/>
          </a:xfrm>
          <a:prstGeom prst="rect">
            <a:avLst/>
          </a:prstGeom>
        </p:spPr>
      </p:pic>
      <p:pic>
        <p:nvPicPr>
          <p:cNvPr id="11" name="Picture 10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D55C549C-FB0A-45B7-BC92-65CD65287E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50" y="4068506"/>
            <a:ext cx="1615440" cy="1874520"/>
          </a:xfrm>
          <a:prstGeom prst="rect">
            <a:avLst/>
          </a:prstGeom>
        </p:spPr>
      </p:pic>
      <p:sp>
        <p:nvSpPr>
          <p:cNvPr id="16" name="Oval 15">
            <a:extLst>
              <a:ext uri="{FF2B5EF4-FFF2-40B4-BE49-F238E27FC236}">
                <a16:creationId xmlns:a16="http://schemas.microsoft.com/office/drawing/2014/main" id="{7D16C8D1-487B-4977-AA4E-E8C14953991F}"/>
              </a:ext>
            </a:extLst>
          </p:cNvPr>
          <p:cNvSpPr/>
          <p:nvPr/>
        </p:nvSpPr>
        <p:spPr>
          <a:xfrm>
            <a:off x="2697983" y="1187936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2CBE0BB-C018-4E88-A1FC-C456FAE0E9E1}"/>
              </a:ext>
            </a:extLst>
          </p:cNvPr>
          <p:cNvSpPr/>
          <p:nvPr/>
        </p:nvSpPr>
        <p:spPr>
          <a:xfrm>
            <a:off x="3212333" y="1187936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C9A3E8F-D537-43DC-B8C8-45688318F239}"/>
              </a:ext>
            </a:extLst>
          </p:cNvPr>
          <p:cNvSpPr/>
          <p:nvPr/>
        </p:nvSpPr>
        <p:spPr>
          <a:xfrm>
            <a:off x="2940159" y="673586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48CE34B9-5F53-462B-9E13-0D37B66E89DB}"/>
              </a:ext>
            </a:extLst>
          </p:cNvPr>
          <p:cNvSpPr/>
          <p:nvPr/>
        </p:nvSpPr>
        <p:spPr>
          <a:xfrm>
            <a:off x="2701475" y="3402904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A211ED3-7791-4C14-B61A-9BBE41D371F7}"/>
              </a:ext>
            </a:extLst>
          </p:cNvPr>
          <p:cNvSpPr/>
          <p:nvPr/>
        </p:nvSpPr>
        <p:spPr>
          <a:xfrm>
            <a:off x="3215825" y="3402904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85A5A36C-5E18-4EFA-8EC9-BC7276B281D2}"/>
              </a:ext>
            </a:extLst>
          </p:cNvPr>
          <p:cNvSpPr/>
          <p:nvPr/>
        </p:nvSpPr>
        <p:spPr>
          <a:xfrm>
            <a:off x="2963384" y="2964754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1D902E47-2E59-4CFB-B190-489E9695A0BC}"/>
              </a:ext>
            </a:extLst>
          </p:cNvPr>
          <p:cNvSpPr/>
          <p:nvPr/>
        </p:nvSpPr>
        <p:spPr>
          <a:xfrm>
            <a:off x="2934809" y="2403150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0D8BAC6-18D6-42F7-90A3-C3D0C21A3675}"/>
              </a:ext>
            </a:extLst>
          </p:cNvPr>
          <p:cNvSpPr/>
          <p:nvPr/>
        </p:nvSpPr>
        <p:spPr>
          <a:xfrm>
            <a:off x="2699625" y="5504876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EEBEA508-E88A-433E-8DCA-83DA433BD5B2}"/>
              </a:ext>
            </a:extLst>
          </p:cNvPr>
          <p:cNvSpPr/>
          <p:nvPr/>
        </p:nvSpPr>
        <p:spPr>
          <a:xfrm>
            <a:off x="3213975" y="5504876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C6FF2B86-4AFC-497D-8404-16F5E1F6D6EA}"/>
              </a:ext>
            </a:extLst>
          </p:cNvPr>
          <p:cNvSpPr/>
          <p:nvPr/>
        </p:nvSpPr>
        <p:spPr>
          <a:xfrm>
            <a:off x="2961534" y="5066726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70A2BD9-9239-4AAF-BC36-D4156B396EC6}"/>
              </a:ext>
            </a:extLst>
          </p:cNvPr>
          <p:cNvSpPr/>
          <p:nvPr/>
        </p:nvSpPr>
        <p:spPr>
          <a:xfrm>
            <a:off x="2934809" y="4442683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8D2AF21-B393-4E7D-9CFE-5BFAAE708039}"/>
              </a:ext>
            </a:extLst>
          </p:cNvPr>
          <p:cNvSpPr txBox="1"/>
          <p:nvPr/>
        </p:nvSpPr>
        <p:spPr>
          <a:xfrm>
            <a:off x="1730065" y="1629960"/>
            <a:ext cx="834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N00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3417DE59-53B9-4980-9F77-59D34356C4FB}"/>
              </a:ext>
            </a:extLst>
          </p:cNvPr>
          <p:cNvSpPr txBox="1"/>
          <p:nvPr/>
        </p:nvSpPr>
        <p:spPr>
          <a:xfrm>
            <a:off x="1702351" y="3407962"/>
            <a:ext cx="834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000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26C9590-A2B6-425E-8AB6-3B0D3143E7CB}"/>
              </a:ext>
            </a:extLst>
          </p:cNvPr>
          <p:cNvSpPr txBox="1"/>
          <p:nvPr/>
        </p:nvSpPr>
        <p:spPr>
          <a:xfrm>
            <a:off x="1702351" y="5060260"/>
            <a:ext cx="834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E00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2B67ED59-F2F3-4FE8-9276-85CC770AE791}"/>
              </a:ext>
            </a:extLst>
          </p:cNvPr>
          <p:cNvSpPr/>
          <p:nvPr/>
        </p:nvSpPr>
        <p:spPr>
          <a:xfrm>
            <a:off x="9571143" y="283863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0F7542CA-23CA-4B70-AF6C-FF4ACF197DE1}"/>
              </a:ext>
            </a:extLst>
          </p:cNvPr>
          <p:cNvSpPr/>
          <p:nvPr/>
        </p:nvSpPr>
        <p:spPr>
          <a:xfrm>
            <a:off x="9542568" y="845820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1EDC90B-564B-4115-877C-7B8D6910E626}"/>
              </a:ext>
            </a:extLst>
          </p:cNvPr>
          <p:cNvSpPr txBox="1"/>
          <p:nvPr/>
        </p:nvSpPr>
        <p:spPr>
          <a:xfrm>
            <a:off x="10156275" y="950297"/>
            <a:ext cx="887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72 amu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C5D1D8FD-2A85-4B78-88A4-7E6E10E7CD2E}"/>
              </a:ext>
            </a:extLst>
          </p:cNvPr>
          <p:cNvSpPr txBox="1"/>
          <p:nvPr/>
        </p:nvSpPr>
        <p:spPr>
          <a:xfrm>
            <a:off x="10170160" y="372840"/>
            <a:ext cx="887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45 am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79C5BA0-40B5-4B6B-A0E2-00ED408AE99B}"/>
              </a:ext>
            </a:extLst>
          </p:cNvPr>
          <p:cNvSpPr txBox="1"/>
          <p:nvPr/>
        </p:nvSpPr>
        <p:spPr>
          <a:xfrm>
            <a:off x="4327334" y="845820"/>
            <a:ext cx="13757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SC4</a:t>
            </a:r>
          </a:p>
          <a:p>
            <a:r>
              <a:rPr lang="en-GB" dirty="0"/>
              <a:t>SC2 -&gt; SC4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5D79DE9-C5FC-4324-9B5C-9AC99D1662E6}"/>
              </a:ext>
            </a:extLst>
          </p:cNvPr>
          <p:cNvSpPr txBox="1"/>
          <p:nvPr/>
        </p:nvSpPr>
        <p:spPr>
          <a:xfrm>
            <a:off x="4412622" y="2760940"/>
            <a:ext cx="13757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SC4</a:t>
            </a:r>
          </a:p>
          <a:p>
            <a:r>
              <a:rPr lang="en-GB" dirty="0"/>
              <a:t>SC2 -&gt; SC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626C4DF-0776-4623-A6A5-BBA15377A9CC}"/>
              </a:ext>
            </a:extLst>
          </p:cNvPr>
          <p:cNvSpPr txBox="1"/>
          <p:nvPr/>
        </p:nvSpPr>
        <p:spPr>
          <a:xfrm>
            <a:off x="4412622" y="5152593"/>
            <a:ext cx="13757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SC4</a:t>
            </a:r>
          </a:p>
          <a:p>
            <a:r>
              <a:rPr lang="en-GB" dirty="0"/>
              <a:t>SC2 -&gt; SC4</a:t>
            </a:r>
          </a:p>
          <a:p>
            <a:r>
              <a:rPr lang="en-GB" dirty="0"/>
              <a:t>SC3 -&gt; SC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48F970-A254-45E0-A362-46B5D1020490}"/>
              </a:ext>
            </a:extLst>
          </p:cNvPr>
          <p:cNvSpPr txBox="1"/>
          <p:nvPr/>
        </p:nvSpPr>
        <p:spPr>
          <a:xfrm>
            <a:off x="5788417" y="5259897"/>
            <a:ext cx="22482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ote: increase in linker length will be captured by bonded term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C678488-1B77-4704-92B0-0EB6F5B5CDE1}"/>
              </a:ext>
            </a:extLst>
          </p:cNvPr>
          <p:cNvSpPr txBox="1"/>
          <p:nvPr/>
        </p:nvSpPr>
        <p:spPr>
          <a:xfrm>
            <a:off x="5354811" y="1900433"/>
            <a:ext cx="48153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40 FC = 2500 kJ/mol</a:t>
            </a:r>
          </a:p>
          <a:p>
            <a:r>
              <a:rPr lang="en-GB" dirty="0"/>
              <a:t>BB – BB – SC1 angle = 150 FC = 25 kJ/mol</a:t>
            </a:r>
          </a:p>
          <a:p>
            <a:r>
              <a:rPr lang="en-GB" dirty="0"/>
              <a:t>BB – BB – SC1 – SC2  angle = 0 FC = 50 kJ/mol</a:t>
            </a:r>
          </a:p>
          <a:p>
            <a:endParaRPr lang="en-GB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AEF7C5C-C0C3-4C88-A93F-C0D1FC2B9308}"/>
              </a:ext>
            </a:extLst>
          </p:cNvPr>
          <p:cNvSpPr txBox="1"/>
          <p:nvPr/>
        </p:nvSpPr>
        <p:spPr>
          <a:xfrm>
            <a:off x="5375609" y="3791574"/>
            <a:ext cx="47945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40 FC = 2500 kJ/mol</a:t>
            </a:r>
          </a:p>
          <a:p>
            <a:r>
              <a:rPr lang="en-GB" dirty="0"/>
              <a:t>BB – BB – SC1 angle = 150 FC = 25 kJ/mol</a:t>
            </a:r>
          </a:p>
          <a:p>
            <a:r>
              <a:rPr lang="en-GB" dirty="0"/>
              <a:t>BB – BB – SC1 – SC2  angle = 0 FC = 50 kJ/mo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945581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>
            <a:extLst>
              <a:ext uri="{FF2B5EF4-FFF2-40B4-BE49-F238E27FC236}">
                <a16:creationId xmlns:a16="http://schemas.microsoft.com/office/drawing/2014/main" id="{0870A91B-7F8C-489D-9731-A848448C150A}"/>
              </a:ext>
            </a:extLst>
          </p:cNvPr>
          <p:cNvSpPr txBox="1"/>
          <p:nvPr/>
        </p:nvSpPr>
        <p:spPr>
          <a:xfrm>
            <a:off x="4489821" y="623649"/>
            <a:ext cx="13858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SC4</a:t>
            </a:r>
          </a:p>
          <a:p>
            <a:r>
              <a:rPr lang="en-GB" dirty="0"/>
              <a:t>SC2 -&gt; SC4</a:t>
            </a:r>
          </a:p>
          <a:p>
            <a:r>
              <a:rPr lang="en-GB" dirty="0"/>
              <a:t>SC3 -&gt; SC4</a:t>
            </a:r>
          </a:p>
        </p:txBody>
      </p:sp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3E1A5FA8-C103-43C8-9B62-DE915ADCC4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677" y="351888"/>
            <a:ext cx="2179320" cy="1874520"/>
          </a:xfrm>
          <a:prstGeom prst="rect">
            <a:avLst/>
          </a:prstGeom>
        </p:spPr>
      </p:pic>
      <p:pic>
        <p:nvPicPr>
          <p:cNvPr id="13" name="Picture 12" descr="A picture containing clock&#10;&#10;Description automatically generated">
            <a:extLst>
              <a:ext uri="{FF2B5EF4-FFF2-40B4-BE49-F238E27FC236}">
                <a16:creationId xmlns:a16="http://schemas.microsoft.com/office/drawing/2014/main" id="{F5A77AA3-F363-4E33-AE67-487E74897F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97" y="2322232"/>
            <a:ext cx="2362200" cy="1447800"/>
          </a:xfrm>
          <a:prstGeom prst="rect">
            <a:avLst/>
          </a:prstGeom>
        </p:spPr>
      </p:pic>
      <p:sp>
        <p:nvSpPr>
          <p:cNvPr id="33" name="Oval 32">
            <a:extLst>
              <a:ext uri="{FF2B5EF4-FFF2-40B4-BE49-F238E27FC236}">
                <a16:creationId xmlns:a16="http://schemas.microsoft.com/office/drawing/2014/main" id="{61B971B0-3BAD-4F6A-A29D-E2569D208100}"/>
              </a:ext>
            </a:extLst>
          </p:cNvPr>
          <p:cNvSpPr/>
          <p:nvPr/>
        </p:nvSpPr>
        <p:spPr>
          <a:xfrm>
            <a:off x="3202955" y="1773796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178BCEB8-D14E-482C-9B7B-698BD6900CEF}"/>
              </a:ext>
            </a:extLst>
          </p:cNvPr>
          <p:cNvSpPr/>
          <p:nvPr/>
        </p:nvSpPr>
        <p:spPr>
          <a:xfrm>
            <a:off x="3717305" y="1773796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110CB18B-9336-4C3D-B10D-093EA5F84A13}"/>
              </a:ext>
            </a:extLst>
          </p:cNvPr>
          <p:cNvSpPr/>
          <p:nvPr/>
        </p:nvSpPr>
        <p:spPr>
          <a:xfrm>
            <a:off x="3464864" y="1335646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5D9DF311-ECD3-4B6B-BFDA-B5AF33B18580}"/>
              </a:ext>
            </a:extLst>
          </p:cNvPr>
          <p:cNvSpPr/>
          <p:nvPr/>
        </p:nvSpPr>
        <p:spPr>
          <a:xfrm>
            <a:off x="3424410" y="721486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8A620430-9964-4659-8132-AC00DF3569B8}"/>
              </a:ext>
            </a:extLst>
          </p:cNvPr>
          <p:cNvSpPr/>
          <p:nvPr/>
        </p:nvSpPr>
        <p:spPr>
          <a:xfrm>
            <a:off x="3169646" y="3521606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6D245268-1482-466F-9754-79B7C7D1FC88}"/>
              </a:ext>
            </a:extLst>
          </p:cNvPr>
          <p:cNvSpPr/>
          <p:nvPr/>
        </p:nvSpPr>
        <p:spPr>
          <a:xfrm>
            <a:off x="3683996" y="3521606"/>
            <a:ext cx="457200" cy="438150"/>
          </a:xfrm>
          <a:prstGeom prst="ellipse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ABD5649C-9D3C-437A-9F87-FDA13B0DB059}"/>
              </a:ext>
            </a:extLst>
          </p:cNvPr>
          <p:cNvSpPr/>
          <p:nvPr/>
        </p:nvSpPr>
        <p:spPr>
          <a:xfrm>
            <a:off x="3431555" y="3083456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1D054C96-9092-44CD-AB75-3059E5A2B14A}"/>
              </a:ext>
            </a:extLst>
          </p:cNvPr>
          <p:cNvSpPr/>
          <p:nvPr/>
        </p:nvSpPr>
        <p:spPr>
          <a:xfrm>
            <a:off x="3402980" y="2521852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61A67DE0-B6BE-4612-8F04-F67A405468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204" y="4489549"/>
            <a:ext cx="1919061" cy="1366053"/>
          </a:xfrm>
          <a:prstGeom prst="rect">
            <a:avLst/>
          </a:prstGeom>
        </p:spPr>
      </p:pic>
      <p:sp>
        <p:nvSpPr>
          <p:cNvPr id="59" name="Oval 58">
            <a:extLst>
              <a:ext uri="{FF2B5EF4-FFF2-40B4-BE49-F238E27FC236}">
                <a16:creationId xmlns:a16="http://schemas.microsoft.com/office/drawing/2014/main" id="{1F4B87A1-7AB5-481B-93FF-F393EBBDBA0E}"/>
              </a:ext>
            </a:extLst>
          </p:cNvPr>
          <p:cNvSpPr/>
          <p:nvPr/>
        </p:nvSpPr>
        <p:spPr>
          <a:xfrm>
            <a:off x="3226796" y="5484498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2A8A487E-1FD0-44C7-A2DA-88C011D87C3E}"/>
              </a:ext>
            </a:extLst>
          </p:cNvPr>
          <p:cNvSpPr/>
          <p:nvPr/>
        </p:nvSpPr>
        <p:spPr>
          <a:xfrm>
            <a:off x="3741146" y="5484498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0F84F211-E514-4ADF-AB51-952BA0CC8D82}"/>
              </a:ext>
            </a:extLst>
          </p:cNvPr>
          <p:cNvSpPr/>
          <p:nvPr/>
        </p:nvSpPr>
        <p:spPr>
          <a:xfrm>
            <a:off x="3488705" y="5046348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D6130974-6288-45B6-BAC2-8072363122CE}"/>
              </a:ext>
            </a:extLst>
          </p:cNvPr>
          <p:cNvSpPr/>
          <p:nvPr/>
        </p:nvSpPr>
        <p:spPr>
          <a:xfrm>
            <a:off x="3455396" y="4464952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E507E787-CE64-46C6-B815-1B9E9EEC49EE}"/>
              </a:ext>
            </a:extLst>
          </p:cNvPr>
          <p:cNvSpPr txBox="1"/>
          <p:nvPr/>
        </p:nvSpPr>
        <p:spPr>
          <a:xfrm>
            <a:off x="2113499" y="1763141"/>
            <a:ext cx="834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P00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096953D4-9D1C-41E4-B3F6-E487EFA1C440}"/>
              </a:ext>
            </a:extLst>
          </p:cNvPr>
          <p:cNvSpPr txBox="1"/>
          <p:nvPr/>
        </p:nvSpPr>
        <p:spPr>
          <a:xfrm>
            <a:off x="2113499" y="3812818"/>
            <a:ext cx="834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Y000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2B67ED59-F2F3-4FE8-9276-85CC770AE791}"/>
              </a:ext>
            </a:extLst>
          </p:cNvPr>
          <p:cNvSpPr/>
          <p:nvPr/>
        </p:nvSpPr>
        <p:spPr>
          <a:xfrm>
            <a:off x="9571143" y="283863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0F7542CA-23CA-4B70-AF6C-FF4ACF197DE1}"/>
              </a:ext>
            </a:extLst>
          </p:cNvPr>
          <p:cNvSpPr/>
          <p:nvPr/>
        </p:nvSpPr>
        <p:spPr>
          <a:xfrm>
            <a:off x="9542568" y="845820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1EDC90B-564B-4115-877C-7B8D6910E626}"/>
              </a:ext>
            </a:extLst>
          </p:cNvPr>
          <p:cNvSpPr txBox="1"/>
          <p:nvPr/>
        </p:nvSpPr>
        <p:spPr>
          <a:xfrm>
            <a:off x="10156275" y="950297"/>
            <a:ext cx="887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72 amu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C5D1D8FD-2A85-4B78-88A4-7E6E10E7CD2E}"/>
              </a:ext>
            </a:extLst>
          </p:cNvPr>
          <p:cNvSpPr txBox="1"/>
          <p:nvPr/>
        </p:nvSpPr>
        <p:spPr>
          <a:xfrm>
            <a:off x="10170160" y="372840"/>
            <a:ext cx="887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45 amu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AB19A17B-E5F7-4D6B-B77A-A2F24132AB24}"/>
              </a:ext>
            </a:extLst>
          </p:cNvPr>
          <p:cNvSpPr txBox="1"/>
          <p:nvPr/>
        </p:nvSpPr>
        <p:spPr>
          <a:xfrm>
            <a:off x="2112222" y="6086742"/>
            <a:ext cx="834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ER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40E14F-0D61-4B49-AF9B-72FE489597BC}"/>
              </a:ext>
            </a:extLst>
          </p:cNvPr>
          <p:cNvSpPr txBox="1"/>
          <p:nvPr/>
        </p:nvSpPr>
        <p:spPr>
          <a:xfrm>
            <a:off x="4372001" y="2612489"/>
            <a:ext cx="13757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SC4</a:t>
            </a:r>
          </a:p>
          <a:p>
            <a:r>
              <a:rPr lang="en-GB" dirty="0"/>
              <a:t>SC2 -&gt; SC4</a:t>
            </a:r>
          </a:p>
          <a:p>
            <a:r>
              <a:rPr lang="en-GB" dirty="0"/>
              <a:t>SC3 -&gt; SP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1BE5E37-D5E1-439B-B842-8D01A487371F}"/>
              </a:ext>
            </a:extLst>
          </p:cNvPr>
          <p:cNvSpPr txBox="1"/>
          <p:nvPr/>
        </p:nvSpPr>
        <p:spPr>
          <a:xfrm>
            <a:off x="4426255" y="4886413"/>
            <a:ext cx="13858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SC4</a:t>
            </a:r>
          </a:p>
          <a:p>
            <a:r>
              <a:rPr lang="en-GB" dirty="0"/>
              <a:t>SC2 -&gt; SC4</a:t>
            </a:r>
          </a:p>
          <a:p>
            <a:r>
              <a:rPr lang="en-GB" dirty="0"/>
              <a:t>SC3 -&gt; SC4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E0252C4-5C4A-4793-B7B1-C62895FDA10E}"/>
              </a:ext>
            </a:extLst>
          </p:cNvPr>
          <p:cNvSpPr txBox="1"/>
          <p:nvPr/>
        </p:nvSpPr>
        <p:spPr>
          <a:xfrm>
            <a:off x="6191018" y="688983"/>
            <a:ext cx="22482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ote: increase in linker length will be captured by bonded terms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350EDE6E-E766-4AC2-B2BA-13AE130893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22256" y="2724294"/>
            <a:ext cx="1978016" cy="1409412"/>
          </a:xfrm>
          <a:prstGeom prst="rect">
            <a:avLst/>
          </a:prstGeom>
        </p:spPr>
      </p:pic>
      <p:sp>
        <p:nvSpPr>
          <p:cNvPr id="44" name="Oval 43">
            <a:extLst>
              <a:ext uri="{FF2B5EF4-FFF2-40B4-BE49-F238E27FC236}">
                <a16:creationId xmlns:a16="http://schemas.microsoft.com/office/drawing/2014/main" id="{614BA4E0-D43D-40A3-9811-F22A7ACE15EB}"/>
              </a:ext>
            </a:extLst>
          </p:cNvPr>
          <p:cNvSpPr/>
          <p:nvPr/>
        </p:nvSpPr>
        <p:spPr>
          <a:xfrm>
            <a:off x="10490805" y="3792677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9EA08390-5C2F-42D0-A910-3D6D4D3927EA}"/>
              </a:ext>
            </a:extLst>
          </p:cNvPr>
          <p:cNvSpPr/>
          <p:nvPr/>
        </p:nvSpPr>
        <p:spPr>
          <a:xfrm>
            <a:off x="11005155" y="3792677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034960A7-8077-4354-9EFC-889011C4D752}"/>
              </a:ext>
            </a:extLst>
          </p:cNvPr>
          <p:cNvSpPr/>
          <p:nvPr/>
        </p:nvSpPr>
        <p:spPr>
          <a:xfrm>
            <a:off x="10752714" y="3354527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817714C4-09BD-4E7E-A635-159683A32613}"/>
              </a:ext>
            </a:extLst>
          </p:cNvPr>
          <p:cNvSpPr/>
          <p:nvPr/>
        </p:nvSpPr>
        <p:spPr>
          <a:xfrm>
            <a:off x="10724139" y="2737273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174B745D-2DC7-4BE0-A28F-6684F4DB7B39}"/>
              </a:ext>
            </a:extLst>
          </p:cNvPr>
          <p:cNvSpPr txBox="1"/>
          <p:nvPr/>
        </p:nvSpPr>
        <p:spPr>
          <a:xfrm>
            <a:off x="9730678" y="4244472"/>
            <a:ext cx="834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ES0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2160644D-8008-447D-AB88-A105E1CC4D1F}"/>
              </a:ext>
            </a:extLst>
          </p:cNvPr>
          <p:cNvSpPr txBox="1"/>
          <p:nvPr/>
        </p:nvSpPr>
        <p:spPr>
          <a:xfrm>
            <a:off x="7315136" y="5046348"/>
            <a:ext cx="45641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40 FC = 2500 kJ/mol</a:t>
            </a:r>
          </a:p>
          <a:p>
            <a:r>
              <a:rPr lang="en-GB" dirty="0"/>
              <a:t>BB – BB – SC1 angle = 150 FC = 25 kJ/mol</a:t>
            </a:r>
          </a:p>
          <a:p>
            <a:r>
              <a:rPr lang="en-GB" dirty="0"/>
              <a:t>BB – BB – SC1 – SC2  angle = 0 FC = 50 kJ/mol</a:t>
            </a:r>
          </a:p>
        </p:txBody>
      </p:sp>
    </p:spTree>
    <p:extLst>
      <p:ext uri="{BB962C8B-B14F-4D97-AF65-F5344CB8AC3E}">
        <p14:creationId xmlns:p14="http://schemas.microsoft.com/office/powerpoint/2010/main" val="19076126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>
            <a:extLst>
              <a:ext uri="{FF2B5EF4-FFF2-40B4-BE49-F238E27FC236}">
                <a16:creationId xmlns:a16="http://schemas.microsoft.com/office/drawing/2014/main" id="{8A5AE778-533B-4A8A-A0A4-2E4E223210D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494" r="35080" b="18872"/>
          <a:stretch/>
        </p:blipFill>
        <p:spPr>
          <a:xfrm>
            <a:off x="608841" y="727661"/>
            <a:ext cx="1260629" cy="1874520"/>
          </a:xfrm>
          <a:prstGeom prst="rect">
            <a:avLst/>
          </a:prstGeom>
        </p:spPr>
      </p:pic>
      <p:sp>
        <p:nvSpPr>
          <p:cNvPr id="51" name="Oval 50">
            <a:extLst>
              <a:ext uri="{FF2B5EF4-FFF2-40B4-BE49-F238E27FC236}">
                <a16:creationId xmlns:a16="http://schemas.microsoft.com/office/drawing/2014/main" id="{B9C01B3B-9A23-4FE1-8EFF-69F7CC07B391}"/>
              </a:ext>
            </a:extLst>
          </p:cNvPr>
          <p:cNvSpPr/>
          <p:nvPr/>
        </p:nvSpPr>
        <p:spPr>
          <a:xfrm>
            <a:off x="2274850" y="2066672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6F888D5C-2466-4DB4-914E-CA9303775A23}"/>
              </a:ext>
            </a:extLst>
          </p:cNvPr>
          <p:cNvSpPr/>
          <p:nvPr/>
        </p:nvSpPr>
        <p:spPr>
          <a:xfrm>
            <a:off x="2789200" y="2066672"/>
            <a:ext cx="457200" cy="43815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64F8602D-A208-4446-B8EB-7AAF783300ED}"/>
              </a:ext>
            </a:extLst>
          </p:cNvPr>
          <p:cNvSpPr/>
          <p:nvPr/>
        </p:nvSpPr>
        <p:spPr>
          <a:xfrm>
            <a:off x="2536759" y="1628522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E13CE65A-F1AF-4F58-AC70-DCE99E02FC9F}"/>
              </a:ext>
            </a:extLst>
          </p:cNvPr>
          <p:cNvSpPr/>
          <p:nvPr/>
        </p:nvSpPr>
        <p:spPr>
          <a:xfrm>
            <a:off x="2508184" y="1066918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8" name="Picture 57">
            <a:extLst>
              <a:ext uri="{FF2B5EF4-FFF2-40B4-BE49-F238E27FC236}">
                <a16:creationId xmlns:a16="http://schemas.microsoft.com/office/drawing/2014/main" id="{AA500296-BF31-4D0C-8CFF-981407106A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558" y="4086623"/>
            <a:ext cx="1978016" cy="1409412"/>
          </a:xfrm>
          <a:prstGeom prst="rect">
            <a:avLst/>
          </a:prstGeom>
        </p:spPr>
      </p:pic>
      <p:sp>
        <p:nvSpPr>
          <p:cNvPr id="64" name="Oval 63">
            <a:extLst>
              <a:ext uri="{FF2B5EF4-FFF2-40B4-BE49-F238E27FC236}">
                <a16:creationId xmlns:a16="http://schemas.microsoft.com/office/drawing/2014/main" id="{466DD9B7-3382-4A07-8142-A7544C00085A}"/>
              </a:ext>
            </a:extLst>
          </p:cNvPr>
          <p:cNvSpPr/>
          <p:nvPr/>
        </p:nvSpPr>
        <p:spPr>
          <a:xfrm>
            <a:off x="2709792" y="5403551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BD810176-D409-475A-9040-F1F61AA84C19}"/>
              </a:ext>
            </a:extLst>
          </p:cNvPr>
          <p:cNvSpPr/>
          <p:nvPr/>
        </p:nvSpPr>
        <p:spPr>
          <a:xfrm>
            <a:off x="3224142" y="5403551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65C30BAF-9A38-4AD1-9C6B-47CC958F371B}"/>
              </a:ext>
            </a:extLst>
          </p:cNvPr>
          <p:cNvSpPr/>
          <p:nvPr/>
        </p:nvSpPr>
        <p:spPr>
          <a:xfrm>
            <a:off x="2971701" y="4965401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FDC5D0BE-F1C1-4505-A193-85E20111D2B8}"/>
              </a:ext>
            </a:extLst>
          </p:cNvPr>
          <p:cNvSpPr/>
          <p:nvPr/>
        </p:nvSpPr>
        <p:spPr>
          <a:xfrm>
            <a:off x="2948429" y="4363198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2C03908-A079-4399-AA7E-F6CA301A6D08}"/>
              </a:ext>
            </a:extLst>
          </p:cNvPr>
          <p:cNvSpPr txBox="1"/>
          <p:nvPr/>
        </p:nvSpPr>
        <p:spPr>
          <a:xfrm>
            <a:off x="3403696" y="2144183"/>
            <a:ext cx="834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EC3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2B67ED59-F2F3-4FE8-9276-85CC770AE791}"/>
              </a:ext>
            </a:extLst>
          </p:cNvPr>
          <p:cNvSpPr/>
          <p:nvPr/>
        </p:nvSpPr>
        <p:spPr>
          <a:xfrm>
            <a:off x="9571143" y="283863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0F7542CA-23CA-4B70-AF6C-FF4ACF197DE1}"/>
              </a:ext>
            </a:extLst>
          </p:cNvPr>
          <p:cNvSpPr/>
          <p:nvPr/>
        </p:nvSpPr>
        <p:spPr>
          <a:xfrm>
            <a:off x="9542568" y="845820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1EDC90B-564B-4115-877C-7B8D6910E626}"/>
              </a:ext>
            </a:extLst>
          </p:cNvPr>
          <p:cNvSpPr txBox="1"/>
          <p:nvPr/>
        </p:nvSpPr>
        <p:spPr>
          <a:xfrm>
            <a:off x="10156275" y="950297"/>
            <a:ext cx="887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72 amu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C5D1D8FD-2A85-4B78-88A4-7E6E10E7CD2E}"/>
              </a:ext>
            </a:extLst>
          </p:cNvPr>
          <p:cNvSpPr txBox="1"/>
          <p:nvPr/>
        </p:nvSpPr>
        <p:spPr>
          <a:xfrm>
            <a:off x="10170160" y="372840"/>
            <a:ext cx="887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45 amu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D0AF27D9-B21A-4B41-8D90-F7F48BAC14B9}"/>
              </a:ext>
            </a:extLst>
          </p:cNvPr>
          <p:cNvSpPr txBox="1"/>
          <p:nvPr/>
        </p:nvSpPr>
        <p:spPr>
          <a:xfrm>
            <a:off x="1921980" y="5606801"/>
            <a:ext cx="834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ES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BAA902F-0917-49DB-8EFB-0B97D596D48E}"/>
              </a:ext>
            </a:extLst>
          </p:cNvPr>
          <p:cNvSpPr txBox="1"/>
          <p:nvPr/>
        </p:nvSpPr>
        <p:spPr>
          <a:xfrm>
            <a:off x="4203729" y="981103"/>
            <a:ext cx="13858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SC4</a:t>
            </a:r>
          </a:p>
          <a:p>
            <a:r>
              <a:rPr lang="en-GB" dirty="0"/>
              <a:t>SC2 -&gt; SC4</a:t>
            </a:r>
          </a:p>
          <a:p>
            <a:r>
              <a:rPr lang="en-GB" dirty="0"/>
              <a:t>SC3 -&gt; SC5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F2312DB-D3CF-4B64-A118-D48D73ACE8A3}"/>
              </a:ext>
            </a:extLst>
          </p:cNvPr>
          <p:cNvSpPr txBox="1"/>
          <p:nvPr/>
        </p:nvSpPr>
        <p:spPr>
          <a:xfrm>
            <a:off x="4238197" y="4591138"/>
            <a:ext cx="13858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SC4</a:t>
            </a:r>
          </a:p>
          <a:p>
            <a:r>
              <a:rPr lang="en-GB" dirty="0"/>
              <a:t>SC2 -&gt; SC4</a:t>
            </a:r>
          </a:p>
          <a:p>
            <a:r>
              <a:rPr lang="en-GB" dirty="0"/>
              <a:t>SC3 -&gt; SC4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7775A3C-FA58-419F-A643-D1308DAFB38B}"/>
              </a:ext>
            </a:extLst>
          </p:cNvPr>
          <p:cNvSpPr txBox="1"/>
          <p:nvPr/>
        </p:nvSpPr>
        <p:spPr>
          <a:xfrm>
            <a:off x="6096000" y="1028357"/>
            <a:ext cx="22482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ote: increase in linker length will be captured by bonded term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2E165A-08E8-48C9-907E-E94C32B20594}"/>
              </a:ext>
            </a:extLst>
          </p:cNvPr>
          <p:cNvSpPr txBox="1"/>
          <p:nvPr/>
        </p:nvSpPr>
        <p:spPr>
          <a:xfrm>
            <a:off x="5912459" y="4714065"/>
            <a:ext cx="45641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40 FC = 2500 kJ/mol</a:t>
            </a:r>
          </a:p>
          <a:p>
            <a:r>
              <a:rPr lang="en-GB" dirty="0"/>
              <a:t>BB – BB – SC1 angle = 150 FC = 25 kJ/mol</a:t>
            </a:r>
          </a:p>
          <a:p>
            <a:r>
              <a:rPr lang="en-GB" dirty="0"/>
              <a:t>BB – BB – SC1 – SC2  angle = 0 FC = 50 kJ/mol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45CF6FD-3F28-4504-A25C-FDE389D8EAF8}"/>
              </a:ext>
            </a:extLst>
          </p:cNvPr>
          <p:cNvSpPr txBox="1"/>
          <p:nvPr/>
        </p:nvSpPr>
        <p:spPr>
          <a:xfrm>
            <a:off x="4238197" y="2628996"/>
            <a:ext cx="45641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40 FC = 2500 kJ/mol</a:t>
            </a:r>
          </a:p>
          <a:p>
            <a:r>
              <a:rPr lang="en-GB" dirty="0"/>
              <a:t>BB – BB – SC1 angle = 150 FC = 25 kJ/mol</a:t>
            </a:r>
          </a:p>
          <a:p>
            <a:r>
              <a:rPr lang="en-GB" dirty="0"/>
              <a:t>BB – BB – SC1 – SC2  angle = 0 FC = 50 kJ/mol</a:t>
            </a:r>
          </a:p>
        </p:txBody>
      </p:sp>
    </p:spTree>
    <p:extLst>
      <p:ext uri="{BB962C8B-B14F-4D97-AF65-F5344CB8AC3E}">
        <p14:creationId xmlns:p14="http://schemas.microsoft.com/office/powerpoint/2010/main" val="12189710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8201DFC-ED72-4991-8144-DF847141F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28834"/>
              </p:ext>
            </p:extLst>
          </p:nvPr>
        </p:nvGraphicFramePr>
        <p:xfrm>
          <a:off x="431638" y="292550"/>
          <a:ext cx="29718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971587" imgH="1667240" progId="ChemDraw.Document.6.0">
                  <p:embed/>
                </p:oleObj>
              </mc:Choice>
              <mc:Fallback>
                <p:oleObj name="CS ChemDraw Drawing" r:id="rId2" imgW="2971587" imgH="1667240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8201DFC-ED72-4991-8144-DF847141F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1638" y="292550"/>
                        <a:ext cx="2971800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3A1619-2F9F-4687-B47D-C6BD6A3D5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713136"/>
              </p:ext>
            </p:extLst>
          </p:nvPr>
        </p:nvGraphicFramePr>
        <p:xfrm>
          <a:off x="431638" y="2191525"/>
          <a:ext cx="2970213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970311" imgH="1668519" progId="ChemDraw.Document.6.0">
                  <p:embed/>
                </p:oleObj>
              </mc:Choice>
              <mc:Fallback>
                <p:oleObj name="CS ChemDraw Drawing" r:id="rId4" imgW="2970311" imgH="1668519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C3A1619-2F9F-4687-B47D-C6BD6A3D59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638" y="2191525"/>
                        <a:ext cx="2970213" cy="166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021AA489-557C-4C0F-80ED-9EBF1E717694}"/>
              </a:ext>
            </a:extLst>
          </p:cNvPr>
          <p:cNvSpPr/>
          <p:nvPr/>
        </p:nvSpPr>
        <p:spPr>
          <a:xfrm>
            <a:off x="4300860" y="1519687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1665C68-9985-42DC-9E24-36BA210B3AC4}"/>
              </a:ext>
            </a:extLst>
          </p:cNvPr>
          <p:cNvSpPr/>
          <p:nvPr/>
        </p:nvSpPr>
        <p:spPr>
          <a:xfrm>
            <a:off x="4844651" y="1519687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1AD0269-F8A3-4D6B-9F91-7FA4F3BF5D68}"/>
              </a:ext>
            </a:extLst>
          </p:cNvPr>
          <p:cNvSpPr/>
          <p:nvPr/>
        </p:nvSpPr>
        <p:spPr>
          <a:xfrm>
            <a:off x="4577000" y="1081854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5F0612B-F6F4-4129-9A4B-72775AAF401D}"/>
              </a:ext>
            </a:extLst>
          </p:cNvPr>
          <p:cNvSpPr/>
          <p:nvPr/>
        </p:nvSpPr>
        <p:spPr>
          <a:xfrm>
            <a:off x="4910851" y="605763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C859EF03-3139-4EA5-9C2D-160A2E631EBB}"/>
              </a:ext>
            </a:extLst>
          </p:cNvPr>
          <p:cNvSpPr/>
          <p:nvPr/>
        </p:nvSpPr>
        <p:spPr>
          <a:xfrm>
            <a:off x="3852149" y="1260872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46910E5-E343-49F4-BCCC-3A13338DFF55}"/>
              </a:ext>
            </a:extLst>
          </p:cNvPr>
          <p:cNvSpPr/>
          <p:nvPr/>
        </p:nvSpPr>
        <p:spPr>
          <a:xfrm>
            <a:off x="4113318" y="822722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958036AE-7CF5-41CE-8E3F-D65EBE28BBEC}"/>
              </a:ext>
            </a:extLst>
          </p:cNvPr>
          <p:cNvSpPr/>
          <p:nvPr/>
        </p:nvSpPr>
        <p:spPr>
          <a:xfrm>
            <a:off x="3564409" y="791660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20B9DCC-FB99-4BC5-A8DB-A69902F8EEBA}"/>
              </a:ext>
            </a:extLst>
          </p:cNvPr>
          <p:cNvSpPr/>
          <p:nvPr/>
        </p:nvSpPr>
        <p:spPr>
          <a:xfrm>
            <a:off x="4350757" y="3627864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12B42855-13EB-4C7A-BCF4-3C37AE0BB6C5}"/>
              </a:ext>
            </a:extLst>
          </p:cNvPr>
          <p:cNvSpPr/>
          <p:nvPr/>
        </p:nvSpPr>
        <p:spPr>
          <a:xfrm>
            <a:off x="4894548" y="3627864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855C7E1-FC14-4D78-B62B-D0DF527CECA1}"/>
              </a:ext>
            </a:extLst>
          </p:cNvPr>
          <p:cNvSpPr/>
          <p:nvPr/>
        </p:nvSpPr>
        <p:spPr>
          <a:xfrm>
            <a:off x="4626897" y="3190031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156C70DE-0A7F-461D-A997-85D89F891784}"/>
              </a:ext>
            </a:extLst>
          </p:cNvPr>
          <p:cNvSpPr/>
          <p:nvPr/>
        </p:nvSpPr>
        <p:spPr>
          <a:xfrm>
            <a:off x="5034037" y="2772485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926081DE-EA49-4028-8C0B-30073B09D05F}"/>
              </a:ext>
            </a:extLst>
          </p:cNvPr>
          <p:cNvSpPr/>
          <p:nvPr/>
        </p:nvSpPr>
        <p:spPr>
          <a:xfrm>
            <a:off x="3902046" y="3369049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0917548E-F13A-4C9C-9505-B90C673055E6}"/>
              </a:ext>
            </a:extLst>
          </p:cNvPr>
          <p:cNvSpPr/>
          <p:nvPr/>
        </p:nvSpPr>
        <p:spPr>
          <a:xfrm>
            <a:off x="4163215" y="2930899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41ADCFC3-EE16-4D95-AD9B-3D9A3B035B31}"/>
              </a:ext>
            </a:extLst>
          </p:cNvPr>
          <p:cNvSpPr/>
          <p:nvPr/>
        </p:nvSpPr>
        <p:spPr>
          <a:xfrm>
            <a:off x="3614306" y="2899837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58F6308-7F20-41AA-94B3-5DE3C6A2B092}"/>
              </a:ext>
            </a:extLst>
          </p:cNvPr>
          <p:cNvSpPr txBox="1"/>
          <p:nvPr/>
        </p:nvSpPr>
        <p:spPr>
          <a:xfrm>
            <a:off x="345047" y="1597382"/>
            <a:ext cx="692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FENR</a:t>
            </a:r>
            <a:endParaRPr lang="en-GB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BF42C8C-EFB2-4C2A-8725-A721F4E430F1}"/>
              </a:ext>
            </a:extLst>
          </p:cNvPr>
          <p:cNvSpPr txBox="1"/>
          <p:nvPr/>
        </p:nvSpPr>
        <p:spPr>
          <a:xfrm>
            <a:off x="452761" y="4066306"/>
            <a:ext cx="692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ENS</a:t>
            </a:r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7BC58F7D-8D18-4987-9063-E34F7916AD8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815" y="4379738"/>
            <a:ext cx="1889760" cy="1874520"/>
          </a:xfrm>
          <a:prstGeom prst="rect">
            <a:avLst/>
          </a:prstGeom>
        </p:spPr>
      </p:pic>
      <p:sp>
        <p:nvSpPr>
          <p:cNvPr id="66" name="TextBox 65">
            <a:extLst>
              <a:ext uri="{FF2B5EF4-FFF2-40B4-BE49-F238E27FC236}">
                <a16:creationId xmlns:a16="http://schemas.microsoft.com/office/drawing/2014/main" id="{C554FC07-F74A-4EBE-99D3-5E4AD31C0DD0}"/>
              </a:ext>
            </a:extLst>
          </p:cNvPr>
          <p:cNvSpPr txBox="1"/>
          <p:nvPr/>
        </p:nvSpPr>
        <p:spPr>
          <a:xfrm>
            <a:off x="3159557" y="5945563"/>
            <a:ext cx="8516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MN0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803A03BC-CA2D-419C-BE0D-99421BD3CD52}"/>
              </a:ext>
            </a:extLst>
          </p:cNvPr>
          <p:cNvSpPr/>
          <p:nvPr/>
        </p:nvSpPr>
        <p:spPr>
          <a:xfrm>
            <a:off x="9571143" y="283863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C6181FB3-9A73-4984-86CD-1D4EB90B60A3}"/>
              </a:ext>
            </a:extLst>
          </p:cNvPr>
          <p:cNvSpPr/>
          <p:nvPr/>
        </p:nvSpPr>
        <p:spPr>
          <a:xfrm>
            <a:off x="9542568" y="845820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C36B89F-0C3A-41A1-A295-BF1335E76EE6}"/>
              </a:ext>
            </a:extLst>
          </p:cNvPr>
          <p:cNvSpPr txBox="1"/>
          <p:nvPr/>
        </p:nvSpPr>
        <p:spPr>
          <a:xfrm>
            <a:off x="10156275" y="950297"/>
            <a:ext cx="887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72 amu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FAAE58E-3674-4F7D-A2BA-2FFA71B9CBEC}"/>
              </a:ext>
            </a:extLst>
          </p:cNvPr>
          <p:cNvSpPr txBox="1"/>
          <p:nvPr/>
        </p:nvSpPr>
        <p:spPr>
          <a:xfrm>
            <a:off x="10170160" y="372840"/>
            <a:ext cx="887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45 amu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7EFB7A7-AF62-4067-B098-30FA1608C86D}"/>
              </a:ext>
            </a:extLst>
          </p:cNvPr>
          <p:cNvSpPr txBox="1"/>
          <p:nvPr/>
        </p:nvSpPr>
        <p:spPr>
          <a:xfrm>
            <a:off x="6325810" y="742172"/>
            <a:ext cx="168768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/>
              <a:t>BB -&gt; Na</a:t>
            </a:r>
          </a:p>
          <a:p>
            <a:pPr algn="just"/>
            <a:r>
              <a:rPr lang="en-GB" dirty="0"/>
              <a:t>SC1 -&gt; SC4</a:t>
            </a:r>
          </a:p>
          <a:p>
            <a:pPr algn="just"/>
            <a:r>
              <a:rPr lang="en-GB" dirty="0"/>
              <a:t>SC2 -&gt; SC4</a:t>
            </a:r>
          </a:p>
          <a:p>
            <a:pPr algn="just"/>
            <a:r>
              <a:rPr lang="en-GB" dirty="0"/>
              <a:t>SC3 -&gt; SC4</a:t>
            </a:r>
          </a:p>
          <a:p>
            <a:pPr algn="just"/>
            <a:r>
              <a:rPr lang="en-GB" dirty="0"/>
              <a:t>SC4 -&gt; SC4</a:t>
            </a:r>
          </a:p>
          <a:p>
            <a:pPr algn="just"/>
            <a:r>
              <a:rPr lang="en-GB" dirty="0"/>
              <a:t>SC5 -&gt; SC4</a:t>
            </a:r>
          </a:p>
          <a:p>
            <a:pPr algn="just"/>
            <a:r>
              <a:rPr lang="en-GB" dirty="0"/>
              <a:t>SC6 -&gt; SC4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12E29F9-1F09-47D2-8554-E09E04919DD2}"/>
              </a:ext>
            </a:extLst>
          </p:cNvPr>
          <p:cNvSpPr txBox="1"/>
          <p:nvPr/>
        </p:nvSpPr>
        <p:spPr>
          <a:xfrm>
            <a:off x="6310434" y="3435012"/>
            <a:ext cx="348930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GB" dirty="0"/>
              <a:t>Apply this to all and differences will be captured using bonded terms. 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B36B7DBF-70D7-463D-A79B-ACD5758DE143}"/>
              </a:ext>
            </a:extLst>
          </p:cNvPr>
          <p:cNvSpPr/>
          <p:nvPr/>
        </p:nvSpPr>
        <p:spPr>
          <a:xfrm>
            <a:off x="4738690" y="5881842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B7BAE135-116F-49C8-8626-5D4AFD5AAFFE}"/>
              </a:ext>
            </a:extLst>
          </p:cNvPr>
          <p:cNvSpPr/>
          <p:nvPr/>
        </p:nvSpPr>
        <p:spPr>
          <a:xfrm>
            <a:off x="5282481" y="5881842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D4D56A93-649A-4286-B48E-8AC83AACE40F}"/>
              </a:ext>
            </a:extLst>
          </p:cNvPr>
          <p:cNvSpPr/>
          <p:nvPr/>
        </p:nvSpPr>
        <p:spPr>
          <a:xfrm>
            <a:off x="5014830" y="5444009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6D4448B6-11C5-443B-9A96-016FB987A259}"/>
              </a:ext>
            </a:extLst>
          </p:cNvPr>
          <p:cNvSpPr/>
          <p:nvPr/>
        </p:nvSpPr>
        <p:spPr>
          <a:xfrm>
            <a:off x="5421970" y="5026463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0F0C6090-BD1E-4DA7-9962-B4474D7926F5}"/>
              </a:ext>
            </a:extLst>
          </p:cNvPr>
          <p:cNvSpPr/>
          <p:nvPr/>
        </p:nvSpPr>
        <p:spPr>
          <a:xfrm>
            <a:off x="4289979" y="5623027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A9D74A8D-54E5-47AF-940D-95124C2DCB33}"/>
              </a:ext>
            </a:extLst>
          </p:cNvPr>
          <p:cNvSpPr/>
          <p:nvPr/>
        </p:nvSpPr>
        <p:spPr>
          <a:xfrm>
            <a:off x="4551148" y="5184877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F84B35C6-C8BB-4EC9-BED6-B75858634F6E}"/>
              </a:ext>
            </a:extLst>
          </p:cNvPr>
          <p:cNvSpPr/>
          <p:nvPr/>
        </p:nvSpPr>
        <p:spPr>
          <a:xfrm>
            <a:off x="4002239" y="5153815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9C78C5F-BAEA-476F-87D9-CC53FD33CBD3}"/>
              </a:ext>
            </a:extLst>
          </p:cNvPr>
          <p:cNvSpPr txBox="1"/>
          <p:nvPr/>
        </p:nvSpPr>
        <p:spPr>
          <a:xfrm>
            <a:off x="6429086" y="4607364"/>
            <a:ext cx="461436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40 FC = 2500 kJ/mol</a:t>
            </a:r>
          </a:p>
          <a:p>
            <a:r>
              <a:rPr lang="en-GB" dirty="0"/>
              <a:t>BB – BB – SC1 angle = 100 FC = 25 kJ/mol</a:t>
            </a:r>
          </a:p>
          <a:p>
            <a:r>
              <a:rPr lang="en-GB" dirty="0"/>
              <a:t>BB – BB – SC1 – SC2  angle = 0 FC = 50 kJ/mol</a:t>
            </a:r>
          </a:p>
          <a:p>
            <a:r>
              <a:rPr lang="en-GB" dirty="0"/>
              <a:t>SC4 – SC3 – SC2 –SC1 angle = 0 FC = 200 kJ/mol</a:t>
            </a:r>
          </a:p>
          <a:p>
            <a:r>
              <a:rPr lang="en-GB" dirty="0"/>
              <a:t>SC6 – SC1 – SC2 – SC3 	       “</a:t>
            </a:r>
          </a:p>
          <a:p>
            <a:r>
              <a:rPr lang="en-GB" dirty="0"/>
              <a:t>SC1 – SC6 – SC5 – SC4 	       “ </a:t>
            </a:r>
          </a:p>
          <a:p>
            <a:r>
              <a:rPr lang="en-GB" dirty="0"/>
              <a:t>SC3 – SC4 – SC5 – SC6  	       “</a:t>
            </a: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474AE9C2-6CE7-4714-84D9-6B4406C8E990}"/>
              </a:ext>
            </a:extLst>
          </p:cNvPr>
          <p:cNvSpPr/>
          <p:nvPr/>
        </p:nvSpPr>
        <p:spPr>
          <a:xfrm>
            <a:off x="9571144" y="1597381"/>
            <a:ext cx="827112" cy="8078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SC2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1644BCDC-9FA6-42FE-8981-F5F871E6226A}"/>
              </a:ext>
            </a:extLst>
          </p:cNvPr>
          <p:cNvSpPr/>
          <p:nvPr/>
        </p:nvSpPr>
        <p:spPr>
          <a:xfrm>
            <a:off x="10522311" y="1882567"/>
            <a:ext cx="827112" cy="8078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SC3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4C3667C3-CBFE-42D7-B383-F362E444AC5B}"/>
              </a:ext>
            </a:extLst>
          </p:cNvPr>
          <p:cNvSpPr/>
          <p:nvPr/>
        </p:nvSpPr>
        <p:spPr>
          <a:xfrm>
            <a:off x="9799743" y="2495927"/>
            <a:ext cx="827112" cy="8078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SC1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8402F221-BEDF-421A-8AE5-9C6F366AF2A3}"/>
              </a:ext>
            </a:extLst>
          </p:cNvPr>
          <p:cNvSpPr/>
          <p:nvPr/>
        </p:nvSpPr>
        <p:spPr>
          <a:xfrm>
            <a:off x="11146817" y="2591807"/>
            <a:ext cx="827112" cy="8078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SC4</a:t>
            </a: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D9DBAADC-AD72-4A0F-9DCF-ECFCE36BE630}"/>
              </a:ext>
            </a:extLst>
          </p:cNvPr>
          <p:cNvSpPr/>
          <p:nvPr/>
        </p:nvSpPr>
        <p:spPr>
          <a:xfrm>
            <a:off x="10424249" y="3205167"/>
            <a:ext cx="827112" cy="8078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SC6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7C6D1FA9-6489-4A1E-9B65-C087C776AA85}"/>
              </a:ext>
            </a:extLst>
          </p:cNvPr>
          <p:cNvSpPr/>
          <p:nvPr/>
        </p:nvSpPr>
        <p:spPr>
          <a:xfrm>
            <a:off x="11387201" y="3458375"/>
            <a:ext cx="827112" cy="8078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SC5</a:t>
            </a:r>
          </a:p>
        </p:txBody>
      </p:sp>
    </p:spTree>
    <p:extLst>
      <p:ext uri="{BB962C8B-B14F-4D97-AF65-F5344CB8AC3E}">
        <p14:creationId xmlns:p14="http://schemas.microsoft.com/office/powerpoint/2010/main" val="39876654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10">
            <a:extLst>
              <a:ext uri="{FF2B5EF4-FFF2-40B4-BE49-F238E27FC236}">
                <a16:creationId xmlns:a16="http://schemas.microsoft.com/office/drawing/2014/main" id="{101480C8-8496-4E75-A170-4C6AAF962D7E}"/>
              </a:ext>
            </a:extLst>
          </p:cNvPr>
          <p:cNvSpPr/>
          <p:nvPr/>
        </p:nvSpPr>
        <p:spPr>
          <a:xfrm>
            <a:off x="3358032" y="1548812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74DAF12-42F4-4D8A-A57F-C161FF9DF480}"/>
              </a:ext>
            </a:extLst>
          </p:cNvPr>
          <p:cNvSpPr/>
          <p:nvPr/>
        </p:nvSpPr>
        <p:spPr>
          <a:xfrm>
            <a:off x="3862252" y="1468650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0E6AF39-2F3E-44F2-AB5C-04F46CE95312}"/>
              </a:ext>
            </a:extLst>
          </p:cNvPr>
          <p:cNvSpPr/>
          <p:nvPr/>
        </p:nvSpPr>
        <p:spPr>
          <a:xfrm>
            <a:off x="3425684" y="1038005"/>
            <a:ext cx="457200" cy="438150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50" dirty="0"/>
              <a:t>SC2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61FCBED9-4BA0-415B-8371-EFA35212ED22}"/>
              </a:ext>
            </a:extLst>
          </p:cNvPr>
          <p:cNvSpPr/>
          <p:nvPr/>
        </p:nvSpPr>
        <p:spPr>
          <a:xfrm>
            <a:off x="3898729" y="350447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3384CCF-497E-41AF-B467-2B31069273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760" y="742172"/>
            <a:ext cx="1978016" cy="271013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E6AA17FE-E18D-4B11-9ECC-B0E88272C287}"/>
              </a:ext>
            </a:extLst>
          </p:cNvPr>
          <p:cNvSpPr txBox="1"/>
          <p:nvPr/>
        </p:nvSpPr>
        <p:spPr>
          <a:xfrm>
            <a:off x="2198225" y="2117391"/>
            <a:ext cx="935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WE00</a:t>
            </a:r>
          </a:p>
        </p:txBody>
      </p:sp>
      <p:pic>
        <p:nvPicPr>
          <p:cNvPr id="28" name="Picture 27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2160B46A-B930-4E28-BA05-F50A2182CB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881" y="4056164"/>
            <a:ext cx="2174846" cy="2026561"/>
          </a:xfrm>
          <a:prstGeom prst="rect">
            <a:avLst/>
          </a:prstGeom>
        </p:spPr>
      </p:pic>
      <p:sp>
        <p:nvSpPr>
          <p:cNvPr id="29" name="Oval 28">
            <a:extLst>
              <a:ext uri="{FF2B5EF4-FFF2-40B4-BE49-F238E27FC236}">
                <a16:creationId xmlns:a16="http://schemas.microsoft.com/office/drawing/2014/main" id="{325FFD21-2D0F-4A7D-9A0B-D21D3C802491}"/>
              </a:ext>
            </a:extLst>
          </p:cNvPr>
          <p:cNvSpPr/>
          <p:nvPr/>
        </p:nvSpPr>
        <p:spPr>
          <a:xfrm>
            <a:off x="3337665" y="5381845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BDEE4AAB-98C4-424E-8812-2D8BE6631FBE}"/>
              </a:ext>
            </a:extLst>
          </p:cNvPr>
          <p:cNvSpPr/>
          <p:nvPr/>
        </p:nvSpPr>
        <p:spPr>
          <a:xfrm>
            <a:off x="3841885" y="5301683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6FC3E7DD-FE4D-41D3-ADE5-2559EA20EF64}"/>
              </a:ext>
            </a:extLst>
          </p:cNvPr>
          <p:cNvSpPr/>
          <p:nvPr/>
        </p:nvSpPr>
        <p:spPr>
          <a:xfrm>
            <a:off x="3405052" y="4871037"/>
            <a:ext cx="457200" cy="482197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/>
              <a:t>SC2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AD5CCFBB-3A3D-4377-883E-1CA99C76DEF0}"/>
              </a:ext>
            </a:extLst>
          </p:cNvPr>
          <p:cNvSpPr/>
          <p:nvPr/>
        </p:nvSpPr>
        <p:spPr>
          <a:xfrm>
            <a:off x="3878362" y="4183480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AEEA42CA-4C84-4CCF-85C4-1494B9E1887F}"/>
              </a:ext>
            </a:extLst>
          </p:cNvPr>
          <p:cNvSpPr/>
          <p:nvPr/>
        </p:nvSpPr>
        <p:spPr>
          <a:xfrm>
            <a:off x="3898781" y="4790952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005D0DB-03EE-4D4F-BCC9-3290D74F5860}"/>
              </a:ext>
            </a:extLst>
          </p:cNvPr>
          <p:cNvSpPr txBox="1"/>
          <p:nvPr/>
        </p:nvSpPr>
        <p:spPr>
          <a:xfrm>
            <a:off x="2221319" y="5669804"/>
            <a:ext cx="935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W000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08F28C92-B484-40D7-B89B-A38DE84C13F6}"/>
              </a:ext>
            </a:extLst>
          </p:cNvPr>
          <p:cNvSpPr/>
          <p:nvPr/>
        </p:nvSpPr>
        <p:spPr>
          <a:xfrm>
            <a:off x="9571143" y="283863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E273ED7-F671-469C-B2DC-A6BB973A137B}"/>
              </a:ext>
            </a:extLst>
          </p:cNvPr>
          <p:cNvSpPr/>
          <p:nvPr/>
        </p:nvSpPr>
        <p:spPr>
          <a:xfrm>
            <a:off x="9542568" y="845820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6F9B16B-BF84-48CD-AB91-6F052CAE308B}"/>
              </a:ext>
            </a:extLst>
          </p:cNvPr>
          <p:cNvSpPr txBox="1"/>
          <p:nvPr/>
        </p:nvSpPr>
        <p:spPr>
          <a:xfrm>
            <a:off x="10156275" y="950297"/>
            <a:ext cx="887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72 amu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56DC4B7-F315-4B03-9B28-601159B550A7}"/>
              </a:ext>
            </a:extLst>
          </p:cNvPr>
          <p:cNvSpPr txBox="1"/>
          <p:nvPr/>
        </p:nvSpPr>
        <p:spPr>
          <a:xfrm>
            <a:off x="10170160" y="372840"/>
            <a:ext cx="887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45 amu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A132B504-801A-40C5-9E9D-527DAB3D81E4}"/>
              </a:ext>
            </a:extLst>
          </p:cNvPr>
          <p:cNvSpPr/>
          <p:nvPr/>
        </p:nvSpPr>
        <p:spPr>
          <a:xfrm>
            <a:off x="3944857" y="945331"/>
            <a:ext cx="457200" cy="438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63F1B2C-784E-45A8-B4A5-7FB261B883A8}"/>
              </a:ext>
            </a:extLst>
          </p:cNvPr>
          <p:cNvSpPr txBox="1"/>
          <p:nvPr/>
        </p:nvSpPr>
        <p:spPr>
          <a:xfrm>
            <a:off x="5278146" y="656915"/>
            <a:ext cx="13858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SC4</a:t>
            </a:r>
          </a:p>
          <a:p>
            <a:r>
              <a:rPr lang="en-GB" dirty="0"/>
              <a:t>SC2 -&gt; SP1</a:t>
            </a:r>
          </a:p>
          <a:p>
            <a:r>
              <a:rPr lang="en-GB" dirty="0"/>
              <a:t>SC3 -&gt; SC4</a:t>
            </a:r>
          </a:p>
          <a:p>
            <a:r>
              <a:rPr lang="en-GB" dirty="0"/>
              <a:t>SC4 -&gt; SC4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22F1449-14F2-454B-ACA1-D7EFA7327982}"/>
              </a:ext>
            </a:extLst>
          </p:cNvPr>
          <p:cNvSpPr txBox="1"/>
          <p:nvPr/>
        </p:nvSpPr>
        <p:spPr>
          <a:xfrm>
            <a:off x="5278146" y="4342667"/>
            <a:ext cx="13858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SC4</a:t>
            </a:r>
          </a:p>
          <a:p>
            <a:r>
              <a:rPr lang="en-GB" dirty="0"/>
              <a:t>SC2 -&gt; SP1</a:t>
            </a:r>
          </a:p>
          <a:p>
            <a:r>
              <a:rPr lang="en-GB" dirty="0"/>
              <a:t>SC3 -&gt; SC4</a:t>
            </a:r>
          </a:p>
          <a:p>
            <a:r>
              <a:rPr lang="en-GB" dirty="0"/>
              <a:t>SC4 -&gt; SC4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3692018-1912-4FDD-B20F-42D09F732B2B}"/>
              </a:ext>
            </a:extLst>
          </p:cNvPr>
          <p:cNvSpPr txBox="1"/>
          <p:nvPr/>
        </p:nvSpPr>
        <p:spPr>
          <a:xfrm>
            <a:off x="6544495" y="2311342"/>
            <a:ext cx="461436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40 FC = 2500 kJ/mol</a:t>
            </a:r>
          </a:p>
          <a:p>
            <a:r>
              <a:rPr lang="en-GB" dirty="0"/>
              <a:t>BB – BB – SC1 angle = 150 FC = 25 kJ/mol</a:t>
            </a:r>
          </a:p>
          <a:p>
            <a:r>
              <a:rPr lang="en-GB" dirty="0"/>
              <a:t>BB – BB – SC1 – SC2  angle = 0 FC = 50 kJ/mol</a:t>
            </a:r>
          </a:p>
          <a:p>
            <a:r>
              <a:rPr lang="en-GB" dirty="0"/>
              <a:t>SC4 – SC3 – SC2 –SC1 angle = 0 FC = 200 kJ/mol</a:t>
            </a:r>
          </a:p>
          <a:p>
            <a:r>
              <a:rPr lang="en-GB" dirty="0"/>
              <a:t>SC6 – SC1 – SC2 – SC3 	       “</a:t>
            </a:r>
          </a:p>
          <a:p>
            <a:r>
              <a:rPr lang="en-GB" dirty="0"/>
              <a:t>SC1 – SC6 – SC5 – SC4 	       “ </a:t>
            </a:r>
          </a:p>
          <a:p>
            <a:r>
              <a:rPr lang="en-GB" dirty="0"/>
              <a:t>SC3 – SC4 – SC5 – SC6  	       “</a:t>
            </a:r>
          </a:p>
        </p:txBody>
      </p:sp>
    </p:spTree>
    <p:extLst>
      <p:ext uri="{BB962C8B-B14F-4D97-AF65-F5344CB8AC3E}">
        <p14:creationId xmlns:p14="http://schemas.microsoft.com/office/powerpoint/2010/main" val="19000920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70C7C27D-A97A-43A1-8716-63D9A29CD0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3423" y="359104"/>
            <a:ext cx="1691640" cy="1432560"/>
          </a:xfrm>
          <a:prstGeom prst="rect">
            <a:avLst/>
          </a:prstGeom>
        </p:spPr>
      </p:pic>
      <p:pic>
        <p:nvPicPr>
          <p:cNvPr id="7" name="Picture 6" descr="A picture containing clock&#10;&#10;Description automatically generated">
            <a:extLst>
              <a:ext uri="{FF2B5EF4-FFF2-40B4-BE49-F238E27FC236}">
                <a16:creationId xmlns:a16="http://schemas.microsoft.com/office/drawing/2014/main" id="{D222BAE7-1631-4C31-95F5-15EED0086A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662" y="901687"/>
            <a:ext cx="1676400" cy="1493520"/>
          </a:xfrm>
          <a:prstGeom prst="rect">
            <a:avLst/>
          </a:prstGeom>
        </p:spPr>
      </p:pic>
      <p:pic>
        <p:nvPicPr>
          <p:cNvPr id="9" name="Picture 8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12593E9E-0649-4BE3-B86D-38545C6F65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6668" y="3600221"/>
            <a:ext cx="1676400" cy="1325880"/>
          </a:xfrm>
          <a:prstGeom prst="rect">
            <a:avLst/>
          </a:prstGeom>
        </p:spPr>
      </p:pic>
      <p:pic>
        <p:nvPicPr>
          <p:cNvPr id="11" name="Picture 10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A3787827-13D6-46D2-8EFF-18629F7A3B6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7402" y="1140513"/>
            <a:ext cx="1691640" cy="1295400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0D3E7A3E-9B9D-422F-B72F-7056A7D17011}"/>
              </a:ext>
            </a:extLst>
          </p:cNvPr>
          <p:cNvSpPr/>
          <p:nvPr/>
        </p:nvSpPr>
        <p:spPr>
          <a:xfrm>
            <a:off x="661039" y="907088"/>
            <a:ext cx="514350" cy="523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07B361F-AFFB-4CEE-9C22-09B5C1F8E2DE}"/>
              </a:ext>
            </a:extLst>
          </p:cNvPr>
          <p:cNvSpPr/>
          <p:nvPr/>
        </p:nvSpPr>
        <p:spPr>
          <a:xfrm>
            <a:off x="674469" y="1461412"/>
            <a:ext cx="514350" cy="523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63D0FAD-1447-4B5E-987A-56AE48132BEB}"/>
              </a:ext>
            </a:extLst>
          </p:cNvPr>
          <p:cNvSpPr/>
          <p:nvPr/>
        </p:nvSpPr>
        <p:spPr>
          <a:xfrm>
            <a:off x="653422" y="3895635"/>
            <a:ext cx="514350" cy="523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3268E119-1419-4530-997A-673C7051BC0D}"/>
              </a:ext>
            </a:extLst>
          </p:cNvPr>
          <p:cNvSpPr/>
          <p:nvPr/>
        </p:nvSpPr>
        <p:spPr>
          <a:xfrm>
            <a:off x="666852" y="4449959"/>
            <a:ext cx="514350" cy="523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12B1811-5DE6-4D8F-A0E6-9F9DA9B3E337}"/>
              </a:ext>
            </a:extLst>
          </p:cNvPr>
          <p:cNvSpPr/>
          <p:nvPr/>
        </p:nvSpPr>
        <p:spPr>
          <a:xfrm>
            <a:off x="6625709" y="2387040"/>
            <a:ext cx="514350" cy="523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90CC8E2C-2226-47C7-9227-336A22643B9A}"/>
              </a:ext>
            </a:extLst>
          </p:cNvPr>
          <p:cNvSpPr/>
          <p:nvPr/>
        </p:nvSpPr>
        <p:spPr>
          <a:xfrm>
            <a:off x="6639139" y="2941364"/>
            <a:ext cx="514350" cy="523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7586E61E-3C27-4942-92A4-1F1136364FE3}"/>
              </a:ext>
            </a:extLst>
          </p:cNvPr>
          <p:cNvSpPr/>
          <p:nvPr/>
        </p:nvSpPr>
        <p:spPr>
          <a:xfrm>
            <a:off x="9913309" y="3127208"/>
            <a:ext cx="514350" cy="523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AC504AC-E0E5-4194-98A4-D06931F24D07}"/>
              </a:ext>
            </a:extLst>
          </p:cNvPr>
          <p:cNvSpPr/>
          <p:nvPr/>
        </p:nvSpPr>
        <p:spPr>
          <a:xfrm>
            <a:off x="9926739" y="3681532"/>
            <a:ext cx="514350" cy="523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58424C0-DDF5-41C1-8BAD-8ADA61602308}"/>
              </a:ext>
            </a:extLst>
          </p:cNvPr>
          <p:cNvSpPr txBox="1"/>
          <p:nvPr/>
        </p:nvSpPr>
        <p:spPr>
          <a:xfrm>
            <a:off x="2244541" y="2065925"/>
            <a:ext cx="929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Q00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1015E23-4597-4FCD-A860-F0B659F35A0D}"/>
              </a:ext>
            </a:extLst>
          </p:cNvPr>
          <p:cNvSpPr txBox="1"/>
          <p:nvPr/>
        </p:nvSpPr>
        <p:spPr>
          <a:xfrm>
            <a:off x="2184868" y="4636869"/>
            <a:ext cx="929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00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FDB72AC-0B4D-415A-96B1-D8B8651D8514}"/>
              </a:ext>
            </a:extLst>
          </p:cNvPr>
          <p:cNvSpPr txBox="1"/>
          <p:nvPr/>
        </p:nvSpPr>
        <p:spPr>
          <a:xfrm>
            <a:off x="7813799" y="1995837"/>
            <a:ext cx="929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E00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2AB6BFE-D923-46C6-97AA-59DD90B4EFD9}"/>
              </a:ext>
            </a:extLst>
          </p:cNvPr>
          <p:cNvSpPr txBox="1"/>
          <p:nvPr/>
        </p:nvSpPr>
        <p:spPr>
          <a:xfrm>
            <a:off x="10775739" y="1982320"/>
            <a:ext cx="929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000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2A63D28-3285-4B52-8700-60C83A69A93D}"/>
              </a:ext>
            </a:extLst>
          </p:cNvPr>
          <p:cNvSpPr txBox="1"/>
          <p:nvPr/>
        </p:nvSpPr>
        <p:spPr>
          <a:xfrm>
            <a:off x="10692428" y="3527017"/>
            <a:ext cx="1385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</a:t>
            </a:r>
            <a:r>
              <a:rPr lang="en-GB" dirty="0" err="1"/>
              <a:t>Qa</a:t>
            </a:r>
            <a:r>
              <a:rPr lang="en-GB" dirty="0"/>
              <a:t> 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74E5B29D-B8EF-47FE-9C7A-F2C59B7ABFA0}"/>
              </a:ext>
            </a:extLst>
          </p:cNvPr>
          <p:cNvSpPr/>
          <p:nvPr/>
        </p:nvSpPr>
        <p:spPr>
          <a:xfrm>
            <a:off x="6684765" y="3638437"/>
            <a:ext cx="514350" cy="523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ADE6E85-454F-432D-8EEA-C38948B6857B}"/>
              </a:ext>
            </a:extLst>
          </p:cNvPr>
          <p:cNvSpPr/>
          <p:nvPr/>
        </p:nvSpPr>
        <p:spPr>
          <a:xfrm>
            <a:off x="6698195" y="4192761"/>
            <a:ext cx="514350" cy="523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29DED7C-3032-442C-B91F-1D114E9DCA6F}"/>
              </a:ext>
            </a:extLst>
          </p:cNvPr>
          <p:cNvSpPr/>
          <p:nvPr/>
        </p:nvSpPr>
        <p:spPr>
          <a:xfrm>
            <a:off x="9935042" y="4439061"/>
            <a:ext cx="514350" cy="523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08C02F2E-57D2-4D64-B9F5-7E73C944938C}"/>
              </a:ext>
            </a:extLst>
          </p:cNvPr>
          <p:cNvSpPr/>
          <p:nvPr/>
        </p:nvSpPr>
        <p:spPr>
          <a:xfrm>
            <a:off x="9948472" y="4993385"/>
            <a:ext cx="514350" cy="523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Left Brace 1">
            <a:extLst>
              <a:ext uri="{FF2B5EF4-FFF2-40B4-BE49-F238E27FC236}">
                <a16:creationId xmlns:a16="http://schemas.microsoft.com/office/drawing/2014/main" id="{16834213-5D48-470B-9257-B062BED0166B}"/>
              </a:ext>
            </a:extLst>
          </p:cNvPr>
          <p:cNvSpPr/>
          <p:nvPr/>
        </p:nvSpPr>
        <p:spPr>
          <a:xfrm>
            <a:off x="6091610" y="2367858"/>
            <a:ext cx="172430" cy="10965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07CB34-B428-4528-90B2-8BAA54591185}"/>
              </a:ext>
            </a:extLst>
          </p:cNvPr>
          <p:cNvSpPr txBox="1"/>
          <p:nvPr/>
        </p:nvSpPr>
        <p:spPr>
          <a:xfrm>
            <a:off x="4769682" y="2667957"/>
            <a:ext cx="1213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Charged</a:t>
            </a:r>
          </a:p>
        </p:txBody>
      </p:sp>
      <p:sp>
        <p:nvSpPr>
          <p:cNvPr id="31" name="Left Brace 30">
            <a:extLst>
              <a:ext uri="{FF2B5EF4-FFF2-40B4-BE49-F238E27FC236}">
                <a16:creationId xmlns:a16="http://schemas.microsoft.com/office/drawing/2014/main" id="{B22F7EE8-2963-496B-9A20-107420021841}"/>
              </a:ext>
            </a:extLst>
          </p:cNvPr>
          <p:cNvSpPr/>
          <p:nvPr/>
        </p:nvSpPr>
        <p:spPr>
          <a:xfrm>
            <a:off x="6096708" y="3696204"/>
            <a:ext cx="172430" cy="10965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0067F9F-83A9-4A3F-9AE4-5549AA443CA3}"/>
              </a:ext>
            </a:extLst>
          </p:cNvPr>
          <p:cNvSpPr txBox="1"/>
          <p:nvPr/>
        </p:nvSpPr>
        <p:spPr>
          <a:xfrm>
            <a:off x="4543246" y="4008095"/>
            <a:ext cx="14528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Uncharged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04929C1-2F8D-4B2F-9CFA-4233EC5332AB}"/>
              </a:ext>
            </a:extLst>
          </p:cNvPr>
          <p:cNvSpPr txBox="1"/>
          <p:nvPr/>
        </p:nvSpPr>
        <p:spPr>
          <a:xfrm>
            <a:off x="7585846" y="2724342"/>
            <a:ext cx="1385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</a:t>
            </a:r>
            <a:r>
              <a:rPr lang="en-GB" dirty="0" err="1"/>
              <a:t>Qa</a:t>
            </a:r>
            <a:r>
              <a:rPr lang="en-GB" dirty="0"/>
              <a:t> 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F31341B-9D7B-4F5A-AFE7-359F3706B6E6}"/>
              </a:ext>
            </a:extLst>
          </p:cNvPr>
          <p:cNvSpPr txBox="1"/>
          <p:nvPr/>
        </p:nvSpPr>
        <p:spPr>
          <a:xfrm>
            <a:off x="10714046" y="4532816"/>
            <a:ext cx="1385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P3 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79CAAC5-A88F-4855-A758-F46CD1531F61}"/>
              </a:ext>
            </a:extLst>
          </p:cNvPr>
          <p:cNvSpPr txBox="1"/>
          <p:nvPr/>
        </p:nvSpPr>
        <p:spPr>
          <a:xfrm>
            <a:off x="7585846" y="3916876"/>
            <a:ext cx="1385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P1 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D39425A-684C-48DC-9036-B52EFC351DF1}"/>
              </a:ext>
            </a:extLst>
          </p:cNvPr>
          <p:cNvSpPr txBox="1"/>
          <p:nvPr/>
        </p:nvSpPr>
        <p:spPr>
          <a:xfrm>
            <a:off x="2978833" y="1705321"/>
            <a:ext cx="1385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P5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8756128-2745-44C7-B328-5B7E76BA199F}"/>
              </a:ext>
            </a:extLst>
          </p:cNvPr>
          <p:cNvSpPr txBox="1"/>
          <p:nvPr/>
        </p:nvSpPr>
        <p:spPr>
          <a:xfrm>
            <a:off x="2988482" y="4478432"/>
            <a:ext cx="1385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P4 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2A2ED15-781F-408A-BA77-6B86E244C566}"/>
              </a:ext>
            </a:extLst>
          </p:cNvPr>
          <p:cNvSpPr txBox="1"/>
          <p:nvPr/>
        </p:nvSpPr>
        <p:spPr>
          <a:xfrm>
            <a:off x="660749" y="5178941"/>
            <a:ext cx="4234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40 FC = 5000 kJ/mol</a:t>
            </a:r>
          </a:p>
          <a:p>
            <a:r>
              <a:rPr lang="en-GB" dirty="0"/>
              <a:t>BB – BB – SC1 angle = 100 FC = 25 kJ/mol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93678CA-C153-48EC-AE44-E3B1B5E4A2BA}"/>
              </a:ext>
            </a:extLst>
          </p:cNvPr>
          <p:cNvSpPr txBox="1"/>
          <p:nvPr/>
        </p:nvSpPr>
        <p:spPr>
          <a:xfrm>
            <a:off x="4937222" y="4863290"/>
            <a:ext cx="4009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40 FC = 5000 kJ/mol</a:t>
            </a:r>
          </a:p>
          <a:p>
            <a:r>
              <a:rPr lang="en-GB" dirty="0"/>
              <a:t>BB – BB – SC1 angle = 100 FC = 25 kJ/mol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DE511C5-A865-4B36-99AD-43D9F2D2E156}"/>
              </a:ext>
            </a:extLst>
          </p:cNvPr>
          <p:cNvSpPr txBox="1"/>
          <p:nvPr/>
        </p:nvSpPr>
        <p:spPr>
          <a:xfrm>
            <a:off x="653422" y="2520275"/>
            <a:ext cx="4234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32 FC = 5000 kJ/mol</a:t>
            </a:r>
          </a:p>
          <a:p>
            <a:r>
              <a:rPr lang="en-GB" dirty="0"/>
              <a:t>BB – BB – SC1 angle = 100 FC = 25 kJ/mol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3DE81AF-765C-4798-9C60-EC9AD075DECF}"/>
              </a:ext>
            </a:extLst>
          </p:cNvPr>
          <p:cNvSpPr txBox="1"/>
          <p:nvPr/>
        </p:nvSpPr>
        <p:spPr>
          <a:xfrm>
            <a:off x="8182564" y="5795968"/>
            <a:ext cx="4009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40 FC = 7500 kJ/mol</a:t>
            </a:r>
          </a:p>
          <a:p>
            <a:r>
              <a:rPr lang="en-GB" dirty="0"/>
              <a:t>BB – BB – SC1 angle = 100 FC = 25 kJ/mol</a:t>
            </a:r>
          </a:p>
        </p:txBody>
      </p:sp>
      <p:sp>
        <p:nvSpPr>
          <p:cNvPr id="43" name="Left Brace 42">
            <a:extLst>
              <a:ext uri="{FF2B5EF4-FFF2-40B4-BE49-F238E27FC236}">
                <a16:creationId xmlns:a16="http://schemas.microsoft.com/office/drawing/2014/main" id="{5C296237-76BC-47F0-A793-9079337C9757}"/>
              </a:ext>
            </a:extLst>
          </p:cNvPr>
          <p:cNvSpPr/>
          <p:nvPr/>
        </p:nvSpPr>
        <p:spPr>
          <a:xfrm>
            <a:off x="6093267" y="2332470"/>
            <a:ext cx="172430" cy="10965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Left Brace 43">
            <a:extLst>
              <a:ext uri="{FF2B5EF4-FFF2-40B4-BE49-F238E27FC236}">
                <a16:creationId xmlns:a16="http://schemas.microsoft.com/office/drawing/2014/main" id="{358DE45F-524A-41DA-B483-742CB908A719}"/>
              </a:ext>
            </a:extLst>
          </p:cNvPr>
          <p:cNvSpPr/>
          <p:nvPr/>
        </p:nvSpPr>
        <p:spPr>
          <a:xfrm>
            <a:off x="6098365" y="3660816"/>
            <a:ext cx="172430" cy="10965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Left Brace 44">
            <a:extLst>
              <a:ext uri="{FF2B5EF4-FFF2-40B4-BE49-F238E27FC236}">
                <a16:creationId xmlns:a16="http://schemas.microsoft.com/office/drawing/2014/main" id="{E41D7751-A2B9-4AAC-9A22-EF4F1CEA8059}"/>
              </a:ext>
            </a:extLst>
          </p:cNvPr>
          <p:cNvSpPr/>
          <p:nvPr/>
        </p:nvSpPr>
        <p:spPr>
          <a:xfrm>
            <a:off x="9661558" y="3088877"/>
            <a:ext cx="172430" cy="10965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Left Brace 45">
            <a:extLst>
              <a:ext uri="{FF2B5EF4-FFF2-40B4-BE49-F238E27FC236}">
                <a16:creationId xmlns:a16="http://schemas.microsoft.com/office/drawing/2014/main" id="{A62F53D2-57E4-4843-AC86-B40EDF4FCDB7}"/>
              </a:ext>
            </a:extLst>
          </p:cNvPr>
          <p:cNvSpPr/>
          <p:nvPr/>
        </p:nvSpPr>
        <p:spPr>
          <a:xfrm>
            <a:off x="9666656" y="4417223"/>
            <a:ext cx="172430" cy="10965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29847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79CD5355-3B6B-434A-9F96-5766F5F412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93" y="838521"/>
            <a:ext cx="1524000" cy="960120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B9CE6D1F-5AD6-4105-9354-AA9945C50CB7}"/>
              </a:ext>
            </a:extLst>
          </p:cNvPr>
          <p:cNvSpPr/>
          <p:nvPr/>
        </p:nvSpPr>
        <p:spPr>
          <a:xfrm>
            <a:off x="2335605" y="838521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697BB43-3192-4516-8DF1-FE9061D89766}"/>
              </a:ext>
            </a:extLst>
          </p:cNvPr>
          <p:cNvSpPr txBox="1"/>
          <p:nvPr/>
        </p:nvSpPr>
        <p:spPr>
          <a:xfrm>
            <a:off x="3146355" y="1168205"/>
            <a:ext cx="825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000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CFF0FCB-CCD4-4B61-88B2-1C39DBFDB0CC}"/>
              </a:ext>
            </a:extLst>
          </p:cNvPr>
          <p:cNvSpPr/>
          <p:nvPr/>
        </p:nvSpPr>
        <p:spPr>
          <a:xfrm>
            <a:off x="2335605" y="1380307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8" name="Picture 7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FF0686DD-ED93-415F-BC43-2DBBF5BB457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93" y="2735511"/>
            <a:ext cx="1524000" cy="967740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F39B4D7C-8DE6-4A4D-905C-FF2D719657D3}"/>
              </a:ext>
            </a:extLst>
          </p:cNvPr>
          <p:cNvSpPr/>
          <p:nvPr/>
        </p:nvSpPr>
        <p:spPr>
          <a:xfrm>
            <a:off x="2335605" y="2634577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85E2117-F2B6-4459-9190-3FD3A83EA580}"/>
              </a:ext>
            </a:extLst>
          </p:cNvPr>
          <p:cNvSpPr/>
          <p:nvPr/>
        </p:nvSpPr>
        <p:spPr>
          <a:xfrm>
            <a:off x="2349035" y="3188901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4A52B60-06B0-4F62-862E-B297B051EAE1}"/>
              </a:ext>
            </a:extLst>
          </p:cNvPr>
          <p:cNvSpPr txBox="1"/>
          <p:nvPr/>
        </p:nvSpPr>
        <p:spPr>
          <a:xfrm>
            <a:off x="3163116" y="2930329"/>
            <a:ext cx="825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000</a:t>
            </a:r>
          </a:p>
        </p:txBody>
      </p:sp>
      <p:pic>
        <p:nvPicPr>
          <p:cNvPr id="13" name="Picture 12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6A0797D4-0BBA-44F8-B453-20B202BD905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93" y="4592508"/>
            <a:ext cx="1463040" cy="1280160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E330751A-0417-4BC2-BA80-C1788ECDBEA5}"/>
              </a:ext>
            </a:extLst>
          </p:cNvPr>
          <p:cNvSpPr/>
          <p:nvPr/>
        </p:nvSpPr>
        <p:spPr>
          <a:xfrm>
            <a:off x="2344541" y="4590570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8EB844-CB32-48F4-BBD3-3867FF847E1A}"/>
              </a:ext>
            </a:extLst>
          </p:cNvPr>
          <p:cNvSpPr txBox="1"/>
          <p:nvPr/>
        </p:nvSpPr>
        <p:spPr>
          <a:xfrm>
            <a:off x="3155291" y="4920254"/>
            <a:ext cx="825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E00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D16C8B8F-6704-4A88-AB9A-FE7DE976C0B3}"/>
              </a:ext>
            </a:extLst>
          </p:cNvPr>
          <p:cNvSpPr/>
          <p:nvPr/>
        </p:nvSpPr>
        <p:spPr>
          <a:xfrm>
            <a:off x="2344541" y="5132356"/>
            <a:ext cx="514350" cy="5143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895B7E9-DCAA-4736-9AD7-69DAC41B5834}"/>
              </a:ext>
            </a:extLst>
          </p:cNvPr>
          <p:cNvSpPr txBox="1"/>
          <p:nvPr/>
        </p:nvSpPr>
        <p:spPr>
          <a:xfrm>
            <a:off x="4268379" y="991151"/>
            <a:ext cx="1385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P1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CE8AA39-AB3E-4DF4-8991-5AFC73DFA807}"/>
              </a:ext>
            </a:extLst>
          </p:cNvPr>
          <p:cNvSpPr txBox="1"/>
          <p:nvPr/>
        </p:nvSpPr>
        <p:spPr>
          <a:xfrm>
            <a:off x="4268378" y="2930329"/>
            <a:ext cx="1385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P1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F312D4A-8A67-4250-8466-2FBD811A1AA9}"/>
              </a:ext>
            </a:extLst>
          </p:cNvPr>
          <p:cNvSpPr txBox="1"/>
          <p:nvPr/>
        </p:nvSpPr>
        <p:spPr>
          <a:xfrm>
            <a:off x="4234328" y="4832180"/>
            <a:ext cx="1385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-&gt; Na</a:t>
            </a:r>
          </a:p>
          <a:p>
            <a:r>
              <a:rPr lang="en-GB" dirty="0"/>
              <a:t>SC1 -&gt; P2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DD7D509-29B3-4F04-8960-51F09258D0E6}"/>
              </a:ext>
            </a:extLst>
          </p:cNvPr>
          <p:cNvSpPr txBox="1"/>
          <p:nvPr/>
        </p:nvSpPr>
        <p:spPr>
          <a:xfrm>
            <a:off x="6221945" y="2976495"/>
            <a:ext cx="4009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26 FC = constraint</a:t>
            </a:r>
          </a:p>
          <a:p>
            <a:r>
              <a:rPr lang="en-GB" dirty="0"/>
              <a:t>BB – BB – SC1 angle = 100 FC = 25 kJ/mol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5F31D77-B921-4771-B342-7A8A0374055D}"/>
              </a:ext>
            </a:extLst>
          </p:cNvPr>
          <p:cNvSpPr txBox="1"/>
          <p:nvPr/>
        </p:nvSpPr>
        <p:spPr>
          <a:xfrm>
            <a:off x="6278127" y="4909422"/>
            <a:ext cx="4009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26 FC = 5000 kJ/mol</a:t>
            </a:r>
          </a:p>
          <a:p>
            <a:r>
              <a:rPr lang="en-GB" dirty="0"/>
              <a:t>BB – BB – SC1 angle = 100 FC = 25 kJ/mol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9CAEC3E-9BCE-452F-9199-911946860E53}"/>
              </a:ext>
            </a:extLst>
          </p:cNvPr>
          <p:cNvSpPr txBox="1"/>
          <p:nvPr/>
        </p:nvSpPr>
        <p:spPr>
          <a:xfrm>
            <a:off x="6221945" y="906316"/>
            <a:ext cx="4009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B – SC1  bond = 0.25 FC = 7500</a:t>
            </a:r>
          </a:p>
          <a:p>
            <a:r>
              <a:rPr lang="en-GB" dirty="0"/>
              <a:t>BB – BB – SC1 angle = 100 FC = 25 kJ/mol</a:t>
            </a:r>
          </a:p>
        </p:txBody>
      </p:sp>
    </p:spTree>
    <p:extLst>
      <p:ext uri="{BB962C8B-B14F-4D97-AF65-F5344CB8AC3E}">
        <p14:creationId xmlns:p14="http://schemas.microsoft.com/office/powerpoint/2010/main" val="5321233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</TotalTime>
  <Words>1306</Words>
  <Application>Microsoft Office PowerPoint</Application>
  <PresentationFormat>Widescreen</PresentationFormat>
  <Paragraphs>228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mish Swanson</dc:creator>
  <cp:lastModifiedBy>Hamish Swanson</cp:lastModifiedBy>
  <cp:revision>1</cp:revision>
  <dcterms:created xsi:type="dcterms:W3CDTF">2021-08-23T11:26:06Z</dcterms:created>
  <dcterms:modified xsi:type="dcterms:W3CDTF">2021-10-08T16:04:11Z</dcterms:modified>
</cp:coreProperties>
</file>